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C18348" w14:textId="77777777" w:rsidR="003F71D3" w:rsidRDefault="003F71D3" w:rsidP="003F71D3">
      <w:pPr>
        <w:tabs>
          <w:tab w:val="left" w:pos="4706"/>
          <w:tab w:val="right" w:pos="7740"/>
        </w:tabs>
        <w:ind w:right="3"/>
        <w:rPr>
          <w:b/>
          <w:szCs w:val="22"/>
        </w:rPr>
      </w:pPr>
      <w:r w:rsidRPr="007936BA">
        <w:rPr>
          <w:b/>
          <w:szCs w:val="22"/>
        </w:rPr>
        <w:tab/>
      </w:r>
    </w:p>
    <w:p w14:paraId="52D626D7" w14:textId="77777777" w:rsidR="003F71D3" w:rsidRDefault="00A63A86" w:rsidP="003F71D3">
      <w:pPr>
        <w:tabs>
          <w:tab w:val="left" w:pos="4706"/>
          <w:tab w:val="right" w:pos="7740"/>
        </w:tabs>
        <w:ind w:right="3"/>
        <w:rPr>
          <w:szCs w:val="22"/>
        </w:rPr>
      </w:pPr>
      <w:r>
        <w:rPr>
          <w:noProof/>
          <w:szCs w:val="22"/>
          <w:lang w:eastAsia="en-AU"/>
        </w:rPr>
        <w:drawing>
          <wp:anchor distT="0" distB="0" distL="114300" distR="114300" simplePos="0" relativeHeight="251760640" behindDoc="0" locked="0" layoutInCell="1" allowOverlap="1" wp14:anchorId="1F47C06F" wp14:editId="1EAE1966">
            <wp:simplePos x="0" y="0"/>
            <wp:positionH relativeFrom="column">
              <wp:posOffset>2404745</wp:posOffset>
            </wp:positionH>
            <wp:positionV relativeFrom="paragraph">
              <wp:posOffset>34925</wp:posOffset>
            </wp:positionV>
            <wp:extent cx="942975" cy="1571625"/>
            <wp:effectExtent l="19050" t="0" r="9525" b="0"/>
            <wp:wrapSquare wrapText="bothSides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C9CDD18" w14:textId="77777777" w:rsidR="003F71D3" w:rsidRDefault="003F71D3" w:rsidP="003F71D3">
      <w:pPr>
        <w:tabs>
          <w:tab w:val="left" w:pos="4706"/>
          <w:tab w:val="right" w:pos="7740"/>
        </w:tabs>
        <w:ind w:right="3"/>
        <w:rPr>
          <w:szCs w:val="22"/>
        </w:rPr>
      </w:pPr>
    </w:p>
    <w:p w14:paraId="28DADD81" w14:textId="77777777" w:rsidR="003F71D3" w:rsidRPr="007936BA" w:rsidRDefault="003F71D3" w:rsidP="003F71D3">
      <w:pPr>
        <w:tabs>
          <w:tab w:val="left" w:pos="4706"/>
          <w:tab w:val="right" w:pos="7740"/>
        </w:tabs>
        <w:ind w:right="3"/>
        <w:rPr>
          <w:szCs w:val="22"/>
        </w:rPr>
      </w:pPr>
    </w:p>
    <w:p w14:paraId="6F705409" w14:textId="77777777" w:rsidR="003F71D3" w:rsidRPr="007936BA" w:rsidRDefault="003F71D3" w:rsidP="003F71D3">
      <w:pPr>
        <w:rPr>
          <w:szCs w:val="22"/>
        </w:rPr>
      </w:pPr>
    </w:p>
    <w:p w14:paraId="4354C39F" w14:textId="77777777" w:rsidR="003F71D3" w:rsidRPr="007936BA" w:rsidRDefault="003F71D3" w:rsidP="003F71D3">
      <w:pPr>
        <w:rPr>
          <w:szCs w:val="22"/>
        </w:rPr>
      </w:pPr>
    </w:p>
    <w:p w14:paraId="25E18966" w14:textId="77777777" w:rsidR="003F71D3" w:rsidRPr="007936BA" w:rsidRDefault="003F71D3" w:rsidP="003F71D3">
      <w:pPr>
        <w:tabs>
          <w:tab w:val="right" w:pos="7830"/>
          <w:tab w:val="right" w:pos="9360"/>
        </w:tabs>
        <w:rPr>
          <w:szCs w:val="22"/>
        </w:rPr>
      </w:pPr>
    </w:p>
    <w:p w14:paraId="5860D157" w14:textId="77777777"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154BD4CB" w14:textId="77777777"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192F2F96" w14:textId="77777777" w:rsidR="00A63A86" w:rsidRDefault="00A63A86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14:paraId="42415E0A" w14:textId="77777777" w:rsidR="00A63A86" w:rsidRDefault="00A63A86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>
        <w:rPr>
          <w:rFonts w:cs="Arial"/>
          <w:b/>
          <w:bCs/>
          <w:sz w:val="36"/>
          <w:szCs w:val="36"/>
        </w:rPr>
        <w:t>Hale School</w:t>
      </w:r>
    </w:p>
    <w:p w14:paraId="60C18996" w14:textId="77777777" w:rsidR="00A63A86" w:rsidRDefault="00A63A86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14:paraId="7BC8252B" w14:textId="77777777" w:rsidR="00A63A86" w:rsidRDefault="00A63A86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14:paraId="4846CF1E" w14:textId="77777777" w:rsidR="00902707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MATHEMATICS</w:t>
      </w:r>
      <w:r>
        <w:rPr>
          <w:rFonts w:cs="Arial"/>
          <w:b/>
          <w:bCs/>
          <w:sz w:val="36"/>
          <w:szCs w:val="36"/>
        </w:rPr>
        <w:t xml:space="preserve"> </w:t>
      </w:r>
    </w:p>
    <w:p w14:paraId="5F848C56" w14:textId="77777777" w:rsidR="003F71D3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SPECIALIST</w:t>
      </w:r>
      <w:r w:rsidR="00B033DC">
        <w:rPr>
          <w:rFonts w:cs="Arial"/>
          <w:b/>
          <w:bCs/>
          <w:sz w:val="36"/>
          <w:szCs w:val="36"/>
        </w:rPr>
        <w:t xml:space="preserve"> </w:t>
      </w:r>
    </w:p>
    <w:p w14:paraId="7B08A24B" w14:textId="77777777" w:rsidR="003F71D3" w:rsidRPr="00C76CC8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  <w:r w:rsidRPr="00C76CC8">
        <w:rPr>
          <w:rFonts w:cs="Arial"/>
          <w:b/>
          <w:bCs/>
          <w:sz w:val="36"/>
          <w:szCs w:val="36"/>
        </w:rPr>
        <w:t>3C</w:t>
      </w:r>
      <w:r w:rsidR="00A63A86">
        <w:rPr>
          <w:rFonts w:cs="Arial"/>
          <w:b/>
          <w:bCs/>
          <w:sz w:val="36"/>
          <w:szCs w:val="36"/>
        </w:rPr>
        <w:t>D</w:t>
      </w:r>
    </w:p>
    <w:p w14:paraId="15471C66" w14:textId="77777777"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64191FFD" w14:textId="77777777"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</w:p>
    <w:p w14:paraId="32ED09D3" w14:textId="77777777" w:rsidR="003F71D3" w:rsidRDefault="003F71D3" w:rsidP="003F71D3">
      <w:pPr>
        <w:spacing w:before="120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Semester </w:t>
      </w:r>
      <w:r w:rsidR="00A63A86">
        <w:rPr>
          <w:b/>
          <w:bCs/>
          <w:iCs/>
          <w:sz w:val="28"/>
          <w:szCs w:val="28"/>
        </w:rPr>
        <w:t>Two</w:t>
      </w:r>
      <w:r>
        <w:rPr>
          <w:b/>
          <w:bCs/>
          <w:iCs/>
          <w:sz w:val="28"/>
          <w:szCs w:val="28"/>
        </w:rPr>
        <w:t xml:space="preserve"> Examination</w:t>
      </w:r>
      <w:r w:rsidR="00832084">
        <w:rPr>
          <w:b/>
          <w:bCs/>
          <w:iCs/>
          <w:sz w:val="28"/>
          <w:szCs w:val="28"/>
        </w:rPr>
        <w:t xml:space="preserve">  2010</w:t>
      </w:r>
    </w:p>
    <w:p w14:paraId="4A9EA01F" w14:textId="77777777" w:rsidR="003F71D3" w:rsidRPr="00F10CB5" w:rsidRDefault="003F71D3" w:rsidP="003F71D3">
      <w:pPr>
        <w:spacing w:before="120"/>
        <w:jc w:val="center"/>
        <w:outlineLvl w:val="4"/>
        <w:rPr>
          <w:b/>
          <w:bCs/>
          <w:iCs/>
          <w:sz w:val="44"/>
          <w:szCs w:val="44"/>
        </w:rPr>
      </w:pPr>
      <w:r w:rsidRPr="00F10CB5">
        <w:rPr>
          <w:b/>
          <w:bCs/>
          <w:iCs/>
          <w:sz w:val="44"/>
          <w:szCs w:val="44"/>
        </w:rPr>
        <w:t>MARKING KEY and SOLUTIONS</w:t>
      </w:r>
    </w:p>
    <w:p w14:paraId="42718F24" w14:textId="77777777" w:rsidR="003F71D3" w:rsidRPr="007936BA" w:rsidRDefault="003F71D3" w:rsidP="003F71D3">
      <w:pPr>
        <w:jc w:val="center"/>
        <w:rPr>
          <w:szCs w:val="22"/>
        </w:rPr>
      </w:pPr>
    </w:p>
    <w:p w14:paraId="198D35AB" w14:textId="77777777" w:rsidR="003F71D3" w:rsidRPr="007936BA" w:rsidRDefault="003F71D3" w:rsidP="003F71D3">
      <w:pPr>
        <w:tabs>
          <w:tab w:val="right" w:pos="9270"/>
        </w:tabs>
        <w:jc w:val="center"/>
        <w:rPr>
          <w:rFonts w:cs="Arial"/>
          <w:szCs w:val="22"/>
        </w:rPr>
      </w:pPr>
    </w:p>
    <w:p w14:paraId="59508F93" w14:textId="77777777" w:rsidR="003F71D3" w:rsidRPr="007936BA" w:rsidRDefault="003F71D3" w:rsidP="003F71D3">
      <w:pPr>
        <w:tabs>
          <w:tab w:val="right" w:pos="9360"/>
        </w:tabs>
        <w:jc w:val="center"/>
        <w:rPr>
          <w:rFonts w:cs="Arial"/>
          <w:szCs w:val="22"/>
        </w:rPr>
      </w:pPr>
    </w:p>
    <w:p w14:paraId="02A0EBEC" w14:textId="77777777" w:rsidR="003F71D3" w:rsidRPr="007936BA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36"/>
          <w:szCs w:val="36"/>
        </w:rPr>
      </w:pPr>
    </w:p>
    <w:p w14:paraId="72877753" w14:textId="77777777" w:rsidR="00433579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28"/>
          <w:szCs w:val="28"/>
        </w:rPr>
      </w:pPr>
      <w:r>
        <w:rPr>
          <w:rFonts w:cs="Arial"/>
          <w:b/>
          <w:bCs/>
          <w:sz w:val="28"/>
          <w:szCs w:val="28"/>
        </w:rPr>
        <w:t>Section Two</w:t>
      </w:r>
    </w:p>
    <w:p w14:paraId="51F9AD01" w14:textId="77777777" w:rsidR="003F71D3" w:rsidRPr="003F71D3" w:rsidRDefault="003F71D3" w:rsidP="003F71D3">
      <w:pPr>
        <w:tabs>
          <w:tab w:val="right" w:pos="9360"/>
        </w:tabs>
        <w:jc w:val="center"/>
        <w:rPr>
          <w:rFonts w:cs="Arial"/>
          <w:b/>
          <w:bCs/>
          <w:sz w:val="48"/>
          <w:szCs w:val="48"/>
        </w:rPr>
      </w:pPr>
      <w:r w:rsidRPr="003F71D3">
        <w:rPr>
          <w:rFonts w:cs="Arial"/>
          <w:b/>
          <w:bCs/>
          <w:sz w:val="48"/>
          <w:szCs w:val="48"/>
        </w:rPr>
        <w:t>Calculator-</w:t>
      </w:r>
      <w:r w:rsidR="00A63A86">
        <w:rPr>
          <w:rFonts w:cs="Arial"/>
          <w:b/>
          <w:bCs/>
          <w:sz w:val="48"/>
          <w:szCs w:val="48"/>
        </w:rPr>
        <w:t>A</w:t>
      </w:r>
      <w:r w:rsidRPr="003F71D3">
        <w:rPr>
          <w:rFonts w:cs="Arial"/>
          <w:b/>
          <w:bCs/>
          <w:sz w:val="48"/>
          <w:szCs w:val="48"/>
        </w:rPr>
        <w:t>ssumed</w:t>
      </w:r>
    </w:p>
    <w:p w14:paraId="726EE7E3" w14:textId="77777777" w:rsidR="003F71D3" w:rsidRPr="007936BA" w:rsidRDefault="003F71D3" w:rsidP="003F71D3">
      <w:pPr>
        <w:tabs>
          <w:tab w:val="right" w:pos="9270"/>
        </w:tabs>
        <w:jc w:val="center"/>
        <w:rPr>
          <w:rFonts w:cs="Arial"/>
          <w:szCs w:val="22"/>
        </w:rPr>
      </w:pPr>
    </w:p>
    <w:p w14:paraId="23C2D837" w14:textId="77777777" w:rsidR="003F71D3" w:rsidRPr="007936BA" w:rsidRDefault="003F71D3" w:rsidP="003F71D3">
      <w:pPr>
        <w:tabs>
          <w:tab w:val="right" w:pos="9270"/>
        </w:tabs>
        <w:jc w:val="center"/>
        <w:rPr>
          <w:rFonts w:cs="Arial"/>
          <w:szCs w:val="22"/>
        </w:rPr>
      </w:pPr>
    </w:p>
    <w:tbl>
      <w:tblPr>
        <w:tblW w:w="8363" w:type="dxa"/>
        <w:tblInd w:w="1101" w:type="dxa"/>
        <w:tblLayout w:type="fixed"/>
        <w:tblLook w:val="0000" w:firstRow="0" w:lastRow="0" w:firstColumn="0" w:lastColumn="0" w:noHBand="0" w:noVBand="0"/>
      </w:tblPr>
      <w:tblGrid>
        <w:gridCol w:w="8363"/>
      </w:tblGrid>
      <w:tr w:rsidR="003F71D3" w:rsidRPr="007936BA" w14:paraId="2857411A" w14:textId="77777777" w:rsidTr="006E6A05">
        <w:trPr>
          <w:trHeight w:val="540"/>
        </w:trPr>
        <w:tc>
          <w:tcPr>
            <w:tcW w:w="8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ED8D6D" w14:textId="77777777" w:rsidR="003F71D3" w:rsidRPr="007936BA" w:rsidRDefault="003F71D3" w:rsidP="006E6A05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36694642" w14:textId="77777777" w:rsidR="009509CD" w:rsidRPr="00211F93" w:rsidRDefault="009509CD" w:rsidP="002B7CB1">
      <w:pPr>
        <w:ind w:left="700" w:hanging="700"/>
        <w:rPr>
          <w:rFonts w:cs="Arial"/>
          <w:b/>
          <w:bCs/>
          <w:szCs w:val="22"/>
        </w:rPr>
      </w:pPr>
    </w:p>
    <w:p w14:paraId="7FB91436" w14:textId="77777777" w:rsidR="00B96D32" w:rsidRDefault="00B96D32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/>
          <w:bCs/>
          <w:szCs w:val="22"/>
        </w:rPr>
      </w:pPr>
    </w:p>
    <w:p w14:paraId="7A494B55" w14:textId="77777777" w:rsidR="004A3765" w:rsidRDefault="004A3765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/>
          <w:bCs/>
          <w:szCs w:val="22"/>
        </w:rPr>
      </w:pPr>
    </w:p>
    <w:p w14:paraId="68DBF57C" w14:textId="77777777" w:rsidR="004A3765" w:rsidRDefault="004A3765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/>
          <w:bCs/>
          <w:szCs w:val="22"/>
        </w:rPr>
      </w:pPr>
    </w:p>
    <w:p w14:paraId="59658EC1" w14:textId="77777777" w:rsidR="004A3765" w:rsidRDefault="004A3765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/>
          <w:bCs/>
          <w:szCs w:val="22"/>
        </w:rPr>
      </w:pPr>
    </w:p>
    <w:p w14:paraId="282273DB" w14:textId="77777777" w:rsidR="004A3765" w:rsidRDefault="004A3765" w:rsidP="00B96D32">
      <w:pPr>
        <w:pStyle w:val="BodyText"/>
        <w:tabs>
          <w:tab w:val="left" w:pos="720"/>
        </w:tabs>
        <w:ind w:left="360"/>
        <w:jc w:val="right"/>
        <w:rPr>
          <w:rFonts w:ascii="Arial" w:hAnsi="Arial" w:cs="Arial"/>
          <w:bCs/>
          <w:szCs w:val="22"/>
        </w:rPr>
      </w:pPr>
    </w:p>
    <w:p w14:paraId="4CC3680F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7F7BD692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CE3980C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524CEBAF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BFA84EB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4CA1E3D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58F6CF2B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F7689A1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518A9345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C40973B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4F6921D" w14:textId="77777777" w:rsidR="00A27984" w:rsidRDefault="00A27984" w:rsidP="007C373D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2506103" w14:textId="77777777" w:rsidR="000A063D" w:rsidRDefault="000A063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0A6A14F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8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8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538718C8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0CE9CA2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Evaluate the following definite integrals </w:t>
      </w:r>
      <w:r w:rsidRPr="002E13C2">
        <w:rPr>
          <w:rFonts w:ascii="Arial" w:hAnsi="Arial" w:cs="Arial"/>
          <w:b/>
          <w:bCs/>
          <w:i w:val="0"/>
          <w:szCs w:val="22"/>
        </w:rPr>
        <w:t>exactly</w:t>
      </w:r>
      <w:r>
        <w:rPr>
          <w:rFonts w:ascii="Arial" w:hAnsi="Arial" w:cs="Arial"/>
          <w:bCs/>
          <w:i w:val="0"/>
          <w:szCs w:val="22"/>
        </w:rPr>
        <w:t xml:space="preserve"> using Calculus and algebraic techniques :</w:t>
      </w:r>
    </w:p>
    <w:p w14:paraId="115B9C84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Cs/>
          <w:i w:val="0"/>
          <w:szCs w:val="22"/>
        </w:rPr>
      </w:pPr>
    </w:p>
    <w:p w14:paraId="02902722" w14:textId="77777777" w:rsidR="00A27984" w:rsidRPr="00144113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a.</w:t>
      </w:r>
      <w:r>
        <w:rPr>
          <w:rFonts w:ascii="Arial" w:hAnsi="Arial" w:cs="Arial"/>
          <w:bCs/>
          <w:i w:val="0"/>
          <w:szCs w:val="22"/>
        </w:rPr>
        <w:tab/>
        <w:t xml:space="preserve"> </w:t>
      </w:r>
      <w:r w:rsidRPr="00144113">
        <w:rPr>
          <w:position w:val="-30"/>
        </w:rPr>
        <w:object w:dxaOrig="1320" w:dyaOrig="740" w14:anchorId="181124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8.25pt" o:ole="">
            <v:imagedata r:id="rId12" o:title=""/>
          </v:shape>
          <o:OLEObject Type="Embed" ProgID="Equation.DSMT4" ShapeID="_x0000_i1025" DrawAspect="Content" ObjectID="_1749422076" r:id="rId13"/>
        </w:object>
      </w:r>
      <w:r>
        <w:rPr>
          <w:rFonts w:ascii="Arial" w:hAnsi="Arial" w:cs="Arial"/>
          <w:bCs/>
          <w:i w:val="0"/>
          <w:szCs w:val="22"/>
        </w:rPr>
        <w:t xml:space="preserve">  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 xml:space="preserve">Put   </w:t>
      </w:r>
      <w:r w:rsidR="00587A00">
        <w:rPr>
          <w:rFonts w:ascii="Arial" w:hAnsi="Arial" w:cs="Arial"/>
          <w:bCs/>
          <w:i w:val="0"/>
          <w:szCs w:val="22"/>
        </w:rPr>
        <w:t>x</w:t>
      </w:r>
      <w:r>
        <w:rPr>
          <w:rFonts w:ascii="Arial" w:hAnsi="Arial" w:cs="Arial"/>
          <w:bCs/>
          <w:i w:val="0"/>
          <w:szCs w:val="22"/>
        </w:rPr>
        <w:t xml:space="preserve">  =  2 sin </w:t>
      </w:r>
      <w:r w:rsidR="00587A00">
        <w:rPr>
          <w:rFonts w:ascii="Arial" w:hAnsi="Arial" w:cs="Arial"/>
          <w:bCs/>
          <w:i w:val="0"/>
          <w:szCs w:val="22"/>
        </w:rPr>
        <w:t>u</w:t>
      </w:r>
    </w:p>
    <w:p w14:paraId="6F3A04A6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  <w:r w:rsidRPr="00144113">
        <w:rPr>
          <w:rFonts w:ascii="Arial" w:hAnsi="Arial" w:cs="Arial"/>
          <w:bCs/>
          <w:i w:val="0"/>
          <w:szCs w:val="22"/>
        </w:rPr>
        <w:t>[4 marks]</w:t>
      </w:r>
    </w:p>
    <w:p w14:paraId="1FD14CD5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15BD6556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74578F2A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752A0833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7FE5D3E2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723096FA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6B8ED1E3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450EC3CD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0CF615F0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39B676B7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039BC2A9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30700547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6342ACA8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19515586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3796F1A5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6F5892BB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0CAFAC01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52FDAA85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52E9A730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53287625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1DE553B5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01C91AD4" w14:textId="77777777" w:rsidR="00A27984" w:rsidRPr="00EE6CC8" w:rsidRDefault="00A27984" w:rsidP="00A27984">
      <w:pPr>
        <w:pStyle w:val="BodyText"/>
        <w:rPr>
          <w:position w:val="-6"/>
        </w:rPr>
      </w:pPr>
      <w:r>
        <w:rPr>
          <w:rFonts w:ascii="Arial" w:hAnsi="Arial" w:cs="Arial"/>
          <w:bCs/>
          <w:i w:val="0"/>
          <w:szCs w:val="22"/>
        </w:rPr>
        <w:t>b.</w:t>
      </w:r>
      <w:r>
        <w:rPr>
          <w:rFonts w:ascii="Arial" w:hAnsi="Arial" w:cs="Arial"/>
          <w:bCs/>
          <w:i w:val="0"/>
          <w:szCs w:val="22"/>
        </w:rPr>
        <w:tab/>
      </w:r>
      <w:r w:rsidRPr="00EE6CC8">
        <w:rPr>
          <w:position w:val="-30"/>
        </w:rPr>
        <w:object w:dxaOrig="1359" w:dyaOrig="740" w14:anchorId="149B88A6">
          <v:shape id="_x0000_i1032" type="#_x0000_t75" style="width:69pt;height:38.25pt" o:ole="">
            <v:imagedata r:id="rId14" o:title=""/>
          </v:shape>
          <o:OLEObject Type="Embed" ProgID="Equation.DSMT4" ShapeID="_x0000_i1032" DrawAspect="Content" ObjectID="_1749422077" r:id="rId15"/>
        </w:object>
      </w:r>
    </w:p>
    <w:p w14:paraId="1B16E2DA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  <w:r w:rsidRPr="00144113">
        <w:rPr>
          <w:rFonts w:ascii="Arial" w:hAnsi="Arial" w:cs="Arial"/>
          <w:bCs/>
          <w:i w:val="0"/>
          <w:szCs w:val="22"/>
        </w:rPr>
        <w:t>[4 marks]</w:t>
      </w:r>
    </w:p>
    <w:p w14:paraId="580982A3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7FE595F5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65448186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2B7B037F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35A7E828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699CCB26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5A88E809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4CB125E9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1202F390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2EA98CFC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3F8787D5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47E74ECF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4B74F0BC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5074E4AF" w14:textId="77777777" w:rsidR="00131CD9" w:rsidRDefault="00131CD9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1029E7FF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32B5CDD8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03A6B7C1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2DE42A40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2535A980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16B45B95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202A32EE" w14:textId="77777777" w:rsidR="00A27984" w:rsidRDefault="00A27984" w:rsidP="00A27984">
      <w:pPr>
        <w:pStyle w:val="BodyText"/>
        <w:tabs>
          <w:tab w:val="left" w:pos="720"/>
        </w:tabs>
        <w:ind w:left="425" w:hanging="425"/>
        <w:jc w:val="right"/>
        <w:rPr>
          <w:rFonts w:ascii="Arial" w:hAnsi="Arial" w:cs="Arial"/>
          <w:bCs/>
          <w:i w:val="0"/>
          <w:szCs w:val="22"/>
        </w:rPr>
      </w:pPr>
    </w:p>
    <w:p w14:paraId="0DF09919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22E163E" w14:textId="77777777" w:rsidR="00CE56AB" w:rsidRDefault="00CE56AB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1D183147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 w:rsidR="00862B81">
        <w:rPr>
          <w:rFonts w:ascii="Arial" w:hAnsi="Arial" w:cs="Arial"/>
          <w:b/>
          <w:bCs/>
          <w:i w:val="0"/>
          <w:szCs w:val="22"/>
        </w:rPr>
        <w:t>9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14 marks]</w:t>
      </w:r>
    </w:p>
    <w:p w14:paraId="442721B9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2C458123" w14:textId="77777777"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>Consider the following transformation matrices in the co-ordinate plane :</w:t>
      </w:r>
    </w:p>
    <w:p w14:paraId="0177E7C5" w14:textId="77777777" w:rsidR="00A27984" w:rsidRPr="00936883" w:rsidRDefault="00A27984" w:rsidP="00A27984">
      <w:pPr>
        <w:rPr>
          <w:rFonts w:cs="Arial"/>
          <w:szCs w:val="22"/>
        </w:rPr>
      </w:pPr>
    </w:p>
    <w:p w14:paraId="7003320D" w14:textId="77777777"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ab/>
        <w:t>R</w:t>
      </w:r>
      <w:r>
        <w:rPr>
          <w:rFonts w:cs="Arial"/>
          <w:szCs w:val="22"/>
        </w:rPr>
        <w:tab/>
        <w:t>rotate 90</w:t>
      </w:r>
      <w:r w:rsidRPr="00936883">
        <w:rPr>
          <w:rFonts w:cs="Arial"/>
          <w:szCs w:val="22"/>
          <w:vertAlign w:val="superscript"/>
        </w:rPr>
        <w:t>o</w:t>
      </w:r>
      <w:r>
        <w:rPr>
          <w:rFonts w:cs="Arial"/>
          <w:szCs w:val="22"/>
          <w:vertAlign w:val="superscript"/>
        </w:rPr>
        <w:t xml:space="preserve"> </w:t>
      </w:r>
      <w:r>
        <w:rPr>
          <w:rFonts w:cs="Arial"/>
          <w:szCs w:val="22"/>
        </w:rPr>
        <w:t xml:space="preserve">clockwise </w:t>
      </w:r>
      <w:r w:rsidRPr="00936883">
        <w:rPr>
          <w:rFonts w:cs="Arial"/>
          <w:szCs w:val="22"/>
        </w:rPr>
        <w:t>about the origin</w:t>
      </w:r>
    </w:p>
    <w:p w14:paraId="45A4137C" w14:textId="77777777"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ab/>
        <w:t>D</w:t>
      </w:r>
      <w:r w:rsidRPr="00936883">
        <w:rPr>
          <w:rFonts w:cs="Arial"/>
          <w:szCs w:val="22"/>
        </w:rPr>
        <w:tab/>
      </w:r>
      <w:r w:rsidR="0027500B">
        <w:rPr>
          <w:rFonts w:cs="Arial"/>
          <w:szCs w:val="22"/>
        </w:rPr>
        <w:t>dilate</w:t>
      </w:r>
      <w:r w:rsidRPr="00936883">
        <w:rPr>
          <w:rFonts w:cs="Arial"/>
          <w:szCs w:val="22"/>
        </w:rPr>
        <w:t xml:space="preserve"> vertically about </w:t>
      </w:r>
      <w:r>
        <w:rPr>
          <w:rFonts w:cs="Arial"/>
          <w:szCs w:val="22"/>
        </w:rPr>
        <w:t xml:space="preserve">the origin </w:t>
      </w:r>
      <w:r w:rsidRPr="00936883">
        <w:rPr>
          <w:rFonts w:cs="Arial"/>
          <w:szCs w:val="22"/>
        </w:rPr>
        <w:t xml:space="preserve">with </w:t>
      </w:r>
      <w:r>
        <w:rPr>
          <w:rFonts w:cs="Arial"/>
          <w:szCs w:val="22"/>
        </w:rPr>
        <w:t xml:space="preserve">dilation </w:t>
      </w:r>
      <w:r w:rsidRPr="00936883">
        <w:rPr>
          <w:rFonts w:cs="Arial"/>
          <w:szCs w:val="22"/>
        </w:rPr>
        <w:t>factor 1.5</w:t>
      </w:r>
    </w:p>
    <w:p w14:paraId="428C5DAE" w14:textId="77777777"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ab/>
        <w:t>S</w:t>
      </w:r>
      <w:r w:rsidRPr="00936883">
        <w:rPr>
          <w:rFonts w:cs="Arial"/>
          <w:szCs w:val="22"/>
        </w:rPr>
        <w:tab/>
      </w:r>
      <w:r>
        <w:rPr>
          <w:rFonts w:cs="Arial"/>
          <w:szCs w:val="22"/>
        </w:rPr>
        <w:t>horizontal</w:t>
      </w:r>
      <w:r w:rsidRPr="00936883">
        <w:rPr>
          <w:rFonts w:cs="Arial"/>
          <w:szCs w:val="22"/>
        </w:rPr>
        <w:t xml:space="preserve"> shear parallel to the </w:t>
      </w:r>
      <w:r>
        <w:rPr>
          <w:rFonts w:cs="Arial"/>
          <w:szCs w:val="22"/>
        </w:rPr>
        <w:t>x</w:t>
      </w:r>
      <w:r w:rsidRPr="00936883">
        <w:rPr>
          <w:rFonts w:cs="Arial"/>
          <w:szCs w:val="22"/>
        </w:rPr>
        <w:t xml:space="preserve"> axis with </w:t>
      </w:r>
      <w:r>
        <w:rPr>
          <w:rFonts w:cs="Arial"/>
          <w:szCs w:val="22"/>
        </w:rPr>
        <w:t xml:space="preserve">shear </w:t>
      </w:r>
      <w:r w:rsidRPr="00936883">
        <w:rPr>
          <w:rFonts w:cs="Arial"/>
          <w:szCs w:val="22"/>
        </w:rPr>
        <w:t xml:space="preserve">factor </w:t>
      </w:r>
      <w:r>
        <w:rPr>
          <w:rFonts w:cs="Arial"/>
          <w:szCs w:val="22"/>
        </w:rPr>
        <w:t xml:space="preserve"> -</w:t>
      </w:r>
      <w:r w:rsidRPr="00936883">
        <w:rPr>
          <w:rFonts w:cs="Arial"/>
          <w:szCs w:val="22"/>
        </w:rPr>
        <w:t>1</w:t>
      </w:r>
      <w:r>
        <w:rPr>
          <w:rFonts w:cs="Arial"/>
          <w:szCs w:val="22"/>
        </w:rPr>
        <w:t>.</w:t>
      </w:r>
    </w:p>
    <w:p w14:paraId="1DF2A9B0" w14:textId="77777777" w:rsidR="00A27984" w:rsidRPr="00936883" w:rsidRDefault="00A27984" w:rsidP="00A27984">
      <w:pPr>
        <w:rPr>
          <w:rFonts w:cs="Arial"/>
          <w:szCs w:val="22"/>
        </w:rPr>
      </w:pPr>
    </w:p>
    <w:p w14:paraId="016497BD" w14:textId="77777777" w:rsidR="00A27984" w:rsidRPr="00936883" w:rsidRDefault="00A27984" w:rsidP="00A27984">
      <w:pPr>
        <w:rPr>
          <w:rFonts w:cs="Arial"/>
          <w:szCs w:val="22"/>
        </w:rPr>
      </w:pPr>
      <w:r>
        <w:rPr>
          <w:rFonts w:cs="Arial"/>
          <w:szCs w:val="22"/>
        </w:rPr>
        <w:t>(a)</w:t>
      </w:r>
      <w:r w:rsidRPr="00936883">
        <w:rPr>
          <w:rFonts w:cs="Arial"/>
          <w:szCs w:val="22"/>
        </w:rPr>
        <w:tab/>
        <w:t>Give matrices  R, D and S.</w:t>
      </w:r>
    </w:p>
    <w:p w14:paraId="0B1DD620" w14:textId="77777777" w:rsidR="00A27984" w:rsidRDefault="00A27984" w:rsidP="00A27984">
      <w:pPr>
        <w:jc w:val="right"/>
        <w:rPr>
          <w:rFonts w:cs="Arial"/>
          <w:szCs w:val="22"/>
        </w:rPr>
      </w:pPr>
      <w:r w:rsidRPr="00936883">
        <w:rPr>
          <w:rFonts w:cs="Arial"/>
          <w:szCs w:val="22"/>
        </w:rPr>
        <w:t>[3</w:t>
      </w:r>
      <w:r>
        <w:rPr>
          <w:rFonts w:cs="Arial"/>
          <w:szCs w:val="22"/>
        </w:rPr>
        <w:t xml:space="preserve"> marks</w:t>
      </w:r>
      <w:r w:rsidRPr="00936883">
        <w:rPr>
          <w:rFonts w:cs="Arial"/>
          <w:szCs w:val="22"/>
        </w:rPr>
        <w:t>]</w:t>
      </w:r>
    </w:p>
    <w:p w14:paraId="426C34F0" w14:textId="77777777" w:rsidR="00A27984" w:rsidRDefault="00A27984" w:rsidP="00A27984">
      <w:pPr>
        <w:jc w:val="right"/>
        <w:rPr>
          <w:rFonts w:cs="Arial"/>
          <w:szCs w:val="22"/>
        </w:rPr>
      </w:pPr>
    </w:p>
    <w:p w14:paraId="70DA8B0E" w14:textId="77777777" w:rsidR="00131CD9" w:rsidRDefault="00131CD9" w:rsidP="00A27984">
      <w:pPr>
        <w:jc w:val="right"/>
        <w:rPr>
          <w:rFonts w:cs="Arial"/>
          <w:szCs w:val="22"/>
        </w:rPr>
      </w:pPr>
    </w:p>
    <w:p w14:paraId="4AA992A5" w14:textId="77777777" w:rsidR="00131CD9" w:rsidRDefault="00131CD9" w:rsidP="00A27984">
      <w:pPr>
        <w:jc w:val="right"/>
        <w:rPr>
          <w:rFonts w:cs="Arial"/>
          <w:szCs w:val="22"/>
        </w:rPr>
      </w:pPr>
    </w:p>
    <w:p w14:paraId="1A10C314" w14:textId="77777777" w:rsidR="00131CD9" w:rsidRDefault="00131CD9" w:rsidP="00A27984">
      <w:pPr>
        <w:jc w:val="right"/>
        <w:rPr>
          <w:rFonts w:cs="Arial"/>
          <w:szCs w:val="22"/>
        </w:rPr>
      </w:pPr>
    </w:p>
    <w:p w14:paraId="181B7331" w14:textId="77777777" w:rsidR="00131CD9" w:rsidRDefault="00131CD9" w:rsidP="00A27984">
      <w:pPr>
        <w:jc w:val="right"/>
        <w:rPr>
          <w:rFonts w:cs="Arial"/>
          <w:szCs w:val="22"/>
        </w:rPr>
      </w:pPr>
    </w:p>
    <w:p w14:paraId="241A2F46" w14:textId="77777777" w:rsidR="00131CD9" w:rsidRDefault="00131CD9" w:rsidP="00A27984">
      <w:pPr>
        <w:jc w:val="right"/>
        <w:rPr>
          <w:rFonts w:cs="Arial"/>
          <w:szCs w:val="22"/>
        </w:rPr>
      </w:pPr>
    </w:p>
    <w:p w14:paraId="1C00C100" w14:textId="77777777" w:rsidR="00131CD9" w:rsidRDefault="00131CD9" w:rsidP="00A27984">
      <w:pPr>
        <w:jc w:val="right"/>
        <w:rPr>
          <w:rFonts w:cs="Arial"/>
          <w:szCs w:val="22"/>
        </w:rPr>
      </w:pPr>
    </w:p>
    <w:p w14:paraId="4C37A9A3" w14:textId="7D1F01E5" w:rsidR="00F44838" w:rsidRPr="00214D93" w:rsidRDefault="00131CD9" w:rsidP="00A27984">
      <w:pPr>
        <w:rPr>
          <w:rFonts w:cs="Arial"/>
          <w:szCs w:val="22"/>
        </w:rPr>
      </w:pPr>
      <w:r>
        <w:rPr>
          <w:rFonts w:cs="Arial"/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5FCFCB02" wp14:editId="29C81D76">
                <wp:simplePos x="0" y="0"/>
                <wp:positionH relativeFrom="column">
                  <wp:posOffset>3728720</wp:posOffset>
                </wp:positionH>
                <wp:positionV relativeFrom="paragraph">
                  <wp:posOffset>845185</wp:posOffset>
                </wp:positionV>
                <wp:extent cx="1114425" cy="561975"/>
                <wp:effectExtent l="19050" t="19050" r="19050" b="19050"/>
                <wp:wrapNone/>
                <wp:docPr id="871026605" name="Rectangle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4425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71C5D6" id="Rectangle 888" o:spid="_x0000_s1026" style="position:absolute;margin-left:293.6pt;margin-top:66.55pt;width:87.75pt;height:44.2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" strokecolor="#4f81bd [3204]" strokeweight="2.25pt"/>
            </w:pict>
          </mc:Fallback>
        </mc:AlternateContent>
      </w:r>
      <w:r>
        <w:rPr>
          <w:rFonts w:cs="Arial"/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5FCFCB02" wp14:editId="32FC8DA1">
                <wp:simplePos x="0" y="0"/>
                <wp:positionH relativeFrom="column">
                  <wp:posOffset>956945</wp:posOffset>
                </wp:positionH>
                <wp:positionV relativeFrom="paragraph">
                  <wp:posOffset>835660</wp:posOffset>
                </wp:positionV>
                <wp:extent cx="1114425" cy="561975"/>
                <wp:effectExtent l="19050" t="19050" r="19050" b="19050"/>
                <wp:wrapNone/>
                <wp:docPr id="1815663348" name="Rectangle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4425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B10B8D" id="Rectangle 887" o:spid="_x0000_s1026" style="position:absolute;margin-left:75.35pt;margin-top:65.8pt;width:87.75pt;height:44.25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" strokecolor="#4f81bd [3204]" strokeweight="2.25pt"/>
            </w:pict>
          </mc:Fallback>
        </mc:AlternateContent>
      </w:r>
      <w:r>
        <w:rPr>
          <w:rFonts w:cs="Arial"/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19B42DA8" wp14:editId="65437665">
                <wp:simplePos x="0" y="0"/>
                <wp:positionH relativeFrom="column">
                  <wp:posOffset>737870</wp:posOffset>
                </wp:positionH>
                <wp:positionV relativeFrom="paragraph">
                  <wp:posOffset>502285</wp:posOffset>
                </wp:positionV>
                <wp:extent cx="1781175" cy="952500"/>
                <wp:effectExtent l="9525" t="9525" r="9525" b="9525"/>
                <wp:wrapNone/>
                <wp:docPr id="310161637" name="Rectangle 8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1175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C1570C" id="Rectangle 886" o:spid="_x0000_s1026" style="position:absolute;margin-left:58.1pt;margin-top:39.55pt;width:140.25pt;height:7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"/>
            </w:pict>
          </mc:Fallback>
        </mc:AlternateContent>
      </w:r>
      <w:r>
        <w:rPr>
          <w:rFonts w:cs="Arial"/>
          <w:noProof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33BE765" wp14:editId="5C029D32">
                <wp:simplePos x="0" y="0"/>
                <wp:positionH relativeFrom="column">
                  <wp:posOffset>3109595</wp:posOffset>
                </wp:positionH>
                <wp:positionV relativeFrom="paragraph">
                  <wp:posOffset>778510</wp:posOffset>
                </wp:positionV>
                <wp:extent cx="1857375" cy="628650"/>
                <wp:effectExtent l="9525" t="9525" r="9525" b="9525"/>
                <wp:wrapNone/>
                <wp:docPr id="1429737998" name="Rectangle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57375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C75AB8" id="Rectangle 885" o:spid="_x0000_s1026" style="position:absolute;margin-left:244.85pt;margin-top:61.3pt;width:146.25pt;height:49.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"/>
            </w:pict>
          </mc:Fallback>
        </mc:AlternateContent>
      </w:r>
      <w:r w:rsidR="00F44838">
        <w:rPr>
          <w:rFonts w:cs="Arial"/>
          <w:noProof/>
          <w:szCs w:val="22"/>
          <w:lang w:eastAsia="en-AU"/>
        </w:rPr>
        <w:drawing>
          <wp:anchor distT="0" distB="0" distL="114300" distR="114300" simplePos="0" relativeHeight="251788288" behindDoc="0" locked="0" layoutInCell="1" allowOverlap="1" wp14:anchorId="379B9E2A" wp14:editId="680F9031">
            <wp:simplePos x="0" y="0"/>
            <wp:positionH relativeFrom="column">
              <wp:posOffset>2842895</wp:posOffset>
            </wp:positionH>
            <wp:positionV relativeFrom="paragraph">
              <wp:posOffset>223520</wp:posOffset>
            </wp:positionV>
            <wp:extent cx="2676525" cy="2171700"/>
            <wp:effectExtent l="19050" t="0" r="0" b="0"/>
            <wp:wrapSquare wrapText="bothSides"/>
            <wp:docPr id="2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04FE">
        <w:rPr>
          <w:rFonts w:cs="Arial"/>
          <w:noProof/>
          <w:szCs w:val="22"/>
          <w:lang w:eastAsia="en-AU"/>
        </w:rPr>
        <w:drawing>
          <wp:anchor distT="0" distB="0" distL="114300" distR="114300" simplePos="0" relativeHeight="251787264" behindDoc="0" locked="0" layoutInCell="1" allowOverlap="1" wp14:anchorId="381B86F6" wp14:editId="13155912">
            <wp:simplePos x="0" y="0"/>
            <wp:positionH relativeFrom="column">
              <wp:posOffset>80645</wp:posOffset>
            </wp:positionH>
            <wp:positionV relativeFrom="paragraph">
              <wp:posOffset>233045</wp:posOffset>
            </wp:positionV>
            <wp:extent cx="2628900" cy="2133600"/>
            <wp:effectExtent l="19050" t="0" r="0" b="0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7984" w:rsidRPr="00936883">
        <w:rPr>
          <w:rFonts w:cs="Arial"/>
          <w:szCs w:val="22"/>
        </w:rPr>
        <w:t xml:space="preserve">The 3 diagrams below show a </w:t>
      </w:r>
      <w:r w:rsidR="00A27984">
        <w:rPr>
          <w:rFonts w:cs="Arial"/>
          <w:szCs w:val="22"/>
        </w:rPr>
        <w:t>rectangle.</w:t>
      </w:r>
    </w:p>
    <w:p w14:paraId="0E73B2E0" w14:textId="77777777" w:rsidR="00F44838" w:rsidRDefault="00F44838" w:rsidP="00A27984">
      <w:pPr>
        <w:rPr>
          <w:rFonts w:cs="Arial"/>
          <w:sz w:val="16"/>
          <w:szCs w:val="16"/>
        </w:rPr>
      </w:pPr>
    </w:p>
    <w:p w14:paraId="07A1FAFE" w14:textId="77777777" w:rsidR="00A27984" w:rsidRPr="00BB3C9A" w:rsidRDefault="00214D93" w:rsidP="00A27984">
      <w:pPr>
        <w:rPr>
          <w:rFonts w:cs="Arial"/>
          <w:szCs w:val="22"/>
        </w:rPr>
      </w:pPr>
      <w:r>
        <w:rPr>
          <w:rFonts w:cs="Arial"/>
          <w:sz w:val="16"/>
          <w:szCs w:val="16"/>
        </w:rPr>
        <w:tab/>
        <w:t xml:space="preserve">                 </w:t>
      </w:r>
      <w:r w:rsidR="00A27984" w:rsidRPr="00936883">
        <w:rPr>
          <w:rFonts w:cs="Arial"/>
          <w:sz w:val="16"/>
          <w:szCs w:val="16"/>
        </w:rPr>
        <w:t>Diagram 1</w:t>
      </w:r>
      <w:r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ab/>
        <w:t xml:space="preserve">   </w:t>
      </w:r>
      <w:r w:rsidR="00A27984" w:rsidRPr="00936883">
        <w:rPr>
          <w:rFonts w:cs="Arial"/>
          <w:sz w:val="16"/>
          <w:szCs w:val="16"/>
        </w:rPr>
        <w:t>Diagram 2</w:t>
      </w:r>
    </w:p>
    <w:p w14:paraId="6C269DEA" w14:textId="77777777" w:rsidR="00A27984" w:rsidRPr="00936883" w:rsidRDefault="00A27984" w:rsidP="00A27984">
      <w:pPr>
        <w:rPr>
          <w:rFonts w:cs="Arial"/>
          <w:szCs w:val="22"/>
        </w:rPr>
      </w:pPr>
    </w:p>
    <w:p w14:paraId="20850A54" w14:textId="77777777" w:rsidR="00A27984" w:rsidRPr="00936883" w:rsidRDefault="00A27984" w:rsidP="00A27984">
      <w:pPr>
        <w:rPr>
          <w:rFonts w:cs="Arial"/>
          <w:szCs w:val="22"/>
        </w:rPr>
      </w:pPr>
      <w:r w:rsidRPr="00936883">
        <w:rPr>
          <w:rFonts w:cs="Arial"/>
          <w:szCs w:val="22"/>
        </w:rPr>
        <w:t xml:space="preserve">Draw the image of this </w:t>
      </w:r>
      <w:r>
        <w:rPr>
          <w:rFonts w:cs="Arial"/>
          <w:szCs w:val="22"/>
        </w:rPr>
        <w:t>rectangle</w:t>
      </w:r>
      <w:r w:rsidRPr="00936883">
        <w:rPr>
          <w:rFonts w:cs="Arial"/>
          <w:szCs w:val="22"/>
        </w:rPr>
        <w:t xml:space="preserve"> under the action of transformation :</w:t>
      </w:r>
    </w:p>
    <w:p w14:paraId="2AE9F6C8" w14:textId="124B1F3B" w:rsidR="00A27984" w:rsidRPr="00936883" w:rsidRDefault="00A27984" w:rsidP="00A27984">
      <w:pPr>
        <w:rPr>
          <w:rFonts w:cs="Arial"/>
          <w:szCs w:val="22"/>
        </w:rPr>
      </w:pPr>
    </w:p>
    <w:p w14:paraId="6CAD2E52" w14:textId="77777777" w:rsidR="00A27984" w:rsidRPr="00936883" w:rsidRDefault="00A27984" w:rsidP="00A27984">
      <w:pPr>
        <w:rPr>
          <w:rFonts w:cs="Arial"/>
          <w:sz w:val="16"/>
          <w:szCs w:val="16"/>
        </w:rPr>
      </w:pPr>
      <w:r>
        <w:rPr>
          <w:rFonts w:cs="Arial"/>
          <w:szCs w:val="22"/>
        </w:rPr>
        <w:t>(b)</w:t>
      </w:r>
      <w:r w:rsidRPr="00936883">
        <w:rPr>
          <w:rFonts w:cs="Arial"/>
          <w:szCs w:val="22"/>
        </w:rPr>
        <w:tab/>
        <w:t xml:space="preserve">D   </w:t>
      </w:r>
      <w:r w:rsidRPr="00936883">
        <w:rPr>
          <w:rFonts w:cs="Arial"/>
          <w:szCs w:val="22"/>
        </w:rPr>
        <w:tab/>
      </w:r>
      <w:r w:rsidRPr="00936883">
        <w:rPr>
          <w:rFonts w:cs="Arial"/>
          <w:szCs w:val="22"/>
        </w:rPr>
        <w:tab/>
      </w:r>
      <w:r w:rsidRPr="00936883">
        <w:rPr>
          <w:rFonts w:cs="Arial"/>
          <w:sz w:val="16"/>
          <w:szCs w:val="16"/>
        </w:rPr>
        <w:t>(on Diagram 1)</w:t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</w:p>
    <w:p w14:paraId="4AD6ED8F" w14:textId="704D54B9" w:rsidR="00A27984" w:rsidRPr="00936883" w:rsidRDefault="00A27984" w:rsidP="00A27984">
      <w:pPr>
        <w:jc w:val="right"/>
        <w:rPr>
          <w:rFonts w:cs="Arial"/>
          <w:szCs w:val="22"/>
        </w:rPr>
      </w:pPr>
      <w:r w:rsidRPr="00936883">
        <w:rPr>
          <w:rFonts w:cs="Arial"/>
          <w:szCs w:val="22"/>
        </w:rPr>
        <w:t>[1</w:t>
      </w:r>
      <w:r>
        <w:rPr>
          <w:rFonts w:cs="Arial"/>
          <w:szCs w:val="22"/>
        </w:rPr>
        <w:t xml:space="preserve"> mark</w:t>
      </w:r>
      <w:r w:rsidRPr="00936883">
        <w:rPr>
          <w:rFonts w:cs="Arial"/>
          <w:szCs w:val="22"/>
        </w:rPr>
        <w:t>]</w:t>
      </w:r>
    </w:p>
    <w:p w14:paraId="326464D6" w14:textId="77777777" w:rsidR="00A27984" w:rsidRPr="00936883" w:rsidRDefault="00A27984" w:rsidP="00A27984">
      <w:pPr>
        <w:rPr>
          <w:rFonts w:cs="Arial"/>
          <w:sz w:val="16"/>
          <w:szCs w:val="16"/>
        </w:rPr>
      </w:pPr>
      <w:r>
        <w:rPr>
          <w:rFonts w:cs="Arial"/>
          <w:szCs w:val="22"/>
        </w:rPr>
        <w:t>(c)</w:t>
      </w:r>
      <w:r w:rsidRPr="00936883">
        <w:rPr>
          <w:rFonts w:cs="Arial"/>
          <w:szCs w:val="22"/>
        </w:rPr>
        <w:tab/>
        <w:t xml:space="preserve">S  </w:t>
      </w:r>
      <w:r w:rsidRPr="00936883">
        <w:rPr>
          <w:rFonts w:cs="Arial"/>
          <w:szCs w:val="22"/>
        </w:rPr>
        <w:tab/>
      </w:r>
      <w:r w:rsidRPr="00936883">
        <w:rPr>
          <w:rFonts w:cs="Arial"/>
          <w:szCs w:val="22"/>
        </w:rPr>
        <w:tab/>
      </w:r>
      <w:r w:rsidRPr="00936883">
        <w:rPr>
          <w:rFonts w:cs="Arial"/>
          <w:sz w:val="16"/>
          <w:szCs w:val="16"/>
        </w:rPr>
        <w:t>(on Diagram 2)</w:t>
      </w:r>
    </w:p>
    <w:p w14:paraId="507D3012" w14:textId="3ABC8E4B" w:rsidR="00A27984" w:rsidRPr="00936883" w:rsidRDefault="00A27984" w:rsidP="00A27984">
      <w:pPr>
        <w:jc w:val="right"/>
        <w:rPr>
          <w:rFonts w:cs="Arial"/>
          <w:szCs w:val="22"/>
        </w:rPr>
      </w:pPr>
      <w:r w:rsidRPr="00936883">
        <w:rPr>
          <w:rFonts w:cs="Arial"/>
          <w:szCs w:val="22"/>
        </w:rPr>
        <w:t>[2</w:t>
      </w:r>
      <w:r>
        <w:rPr>
          <w:rFonts w:cs="Arial"/>
          <w:szCs w:val="22"/>
        </w:rPr>
        <w:t xml:space="preserve"> marks</w:t>
      </w:r>
      <w:r w:rsidRPr="00936883">
        <w:rPr>
          <w:rFonts w:cs="Arial"/>
          <w:szCs w:val="22"/>
        </w:rPr>
        <w:t>]</w:t>
      </w:r>
    </w:p>
    <w:p w14:paraId="6DAA0392" w14:textId="77777777" w:rsidR="00A27984" w:rsidRPr="00936883" w:rsidRDefault="00A27984" w:rsidP="00A27984">
      <w:pPr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</w:r>
      <w:r w:rsidRPr="00936883">
        <w:rPr>
          <w:rFonts w:cs="Arial"/>
          <w:szCs w:val="22"/>
        </w:rPr>
        <w:t xml:space="preserve">R then S </w:t>
      </w:r>
      <w:r w:rsidRPr="00936883">
        <w:rPr>
          <w:rFonts w:cs="Arial"/>
          <w:szCs w:val="22"/>
        </w:rPr>
        <w:tab/>
      </w:r>
      <w:r w:rsidRPr="00936883">
        <w:rPr>
          <w:rFonts w:cs="Arial"/>
          <w:sz w:val="16"/>
          <w:szCs w:val="16"/>
        </w:rPr>
        <w:t>(on Diagram 3)</w:t>
      </w:r>
    </w:p>
    <w:p w14:paraId="2E57DA7F" w14:textId="77777777" w:rsidR="00A27984" w:rsidRPr="00936883" w:rsidRDefault="009D3649" w:rsidP="00A27984">
      <w:pPr>
        <w:jc w:val="right"/>
        <w:rPr>
          <w:rFonts w:cs="Arial"/>
          <w:szCs w:val="22"/>
        </w:rPr>
      </w:pPr>
      <w:r>
        <w:rPr>
          <w:rFonts w:cs="Arial"/>
          <w:noProof/>
          <w:szCs w:val="22"/>
          <w:lang w:eastAsia="en-AU"/>
        </w:rPr>
        <w:drawing>
          <wp:anchor distT="0" distB="0" distL="114300" distR="114300" simplePos="0" relativeHeight="251789312" behindDoc="0" locked="0" layoutInCell="1" allowOverlap="1" wp14:anchorId="57DBF830" wp14:editId="2CCD3C3B">
            <wp:simplePos x="0" y="0"/>
            <wp:positionH relativeFrom="column">
              <wp:posOffset>166370</wp:posOffset>
            </wp:positionH>
            <wp:positionV relativeFrom="paragraph">
              <wp:posOffset>128905</wp:posOffset>
            </wp:positionV>
            <wp:extent cx="2562225" cy="2305050"/>
            <wp:effectExtent l="19050" t="0" r="9525" b="0"/>
            <wp:wrapSquare wrapText="bothSides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7984" w:rsidRPr="00936883">
        <w:rPr>
          <w:rFonts w:cs="Arial"/>
          <w:szCs w:val="22"/>
        </w:rPr>
        <w:t>[2</w:t>
      </w:r>
      <w:r w:rsidR="00A27984">
        <w:rPr>
          <w:rFonts w:cs="Arial"/>
          <w:szCs w:val="22"/>
        </w:rPr>
        <w:t xml:space="preserve"> marks</w:t>
      </w:r>
      <w:r w:rsidR="00A27984" w:rsidRPr="00936883">
        <w:rPr>
          <w:rFonts w:cs="Arial"/>
          <w:szCs w:val="22"/>
        </w:rPr>
        <w:t>]</w:t>
      </w:r>
    </w:p>
    <w:p w14:paraId="7B6607AF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1441C4B4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3A23F83F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10F74DF9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7A770F10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4489CF33" w14:textId="5E1173C1" w:rsidR="00A27984" w:rsidRPr="00936883" w:rsidRDefault="00131CD9" w:rsidP="00A27984">
      <w:pPr>
        <w:jc w:val="center"/>
        <w:rPr>
          <w:rFonts w:cs="Arial"/>
          <w:szCs w:val="22"/>
        </w:rPr>
      </w:pPr>
      <w:r>
        <w:rPr>
          <w:rFonts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7E777838" wp14:editId="2065022E">
                <wp:simplePos x="0" y="0"/>
                <wp:positionH relativeFrom="column">
                  <wp:posOffset>-1885950</wp:posOffset>
                </wp:positionH>
                <wp:positionV relativeFrom="paragraph">
                  <wp:posOffset>62865</wp:posOffset>
                </wp:positionV>
                <wp:extent cx="1038225" cy="1247775"/>
                <wp:effectExtent l="9525" t="9525" r="9525" b="9525"/>
                <wp:wrapNone/>
                <wp:docPr id="71271398" name="Rectangle 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8225" cy="1247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44E77B" id="Rectangle 883" o:spid="_x0000_s1026" style="position:absolute;margin-left:-148.5pt;margin-top:4.95pt;width:81.75pt;height:98.25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"/>
            </w:pict>
          </mc:Fallback>
        </mc:AlternateContent>
      </w:r>
    </w:p>
    <w:p w14:paraId="75DEB110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7B3BB556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3CA88E44" w14:textId="2A2A8E3B" w:rsidR="00A27984" w:rsidRPr="00936883" w:rsidRDefault="00131CD9" w:rsidP="00A27984">
      <w:pPr>
        <w:jc w:val="center"/>
        <w:rPr>
          <w:rFonts w:cs="Arial"/>
          <w:szCs w:val="22"/>
        </w:rPr>
      </w:pPr>
      <w:r>
        <w:rPr>
          <w:rFonts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27AB4705" wp14:editId="35C38DFA">
                <wp:simplePos x="0" y="0"/>
                <wp:positionH relativeFrom="column">
                  <wp:posOffset>-904875</wp:posOffset>
                </wp:positionH>
                <wp:positionV relativeFrom="paragraph">
                  <wp:posOffset>142875</wp:posOffset>
                </wp:positionV>
                <wp:extent cx="666750" cy="695325"/>
                <wp:effectExtent l="9525" t="9525" r="9525" b="9525"/>
                <wp:wrapNone/>
                <wp:docPr id="298446503" name="Rectangle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" cy="695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A5C0BD" id="Rectangle 884" o:spid="_x0000_s1026" style="position:absolute;margin-left:-71.25pt;margin-top:11.25pt;width:52.5pt;height:54.7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"/>
            </w:pict>
          </mc:Fallback>
        </mc:AlternateContent>
      </w:r>
    </w:p>
    <w:p w14:paraId="2966A171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614C449D" w14:textId="77777777" w:rsidR="00A27984" w:rsidRPr="00936883" w:rsidRDefault="00A27984" w:rsidP="00A27984">
      <w:pPr>
        <w:jc w:val="center"/>
        <w:rPr>
          <w:rFonts w:cs="Arial"/>
          <w:szCs w:val="22"/>
        </w:rPr>
      </w:pPr>
    </w:p>
    <w:p w14:paraId="45F12FB3" w14:textId="77777777" w:rsidR="00A27984" w:rsidRPr="00936883" w:rsidRDefault="00A27984" w:rsidP="00A27984">
      <w:pPr>
        <w:rPr>
          <w:rFonts w:cs="Arial"/>
          <w:sz w:val="16"/>
          <w:szCs w:val="16"/>
        </w:rPr>
      </w:pPr>
    </w:p>
    <w:p w14:paraId="50BFB8BF" w14:textId="77777777" w:rsidR="00CE56AB" w:rsidRDefault="00A27984" w:rsidP="00A27984">
      <w:pPr>
        <w:rPr>
          <w:rFonts w:cs="Arial"/>
          <w:sz w:val="16"/>
          <w:szCs w:val="16"/>
        </w:rPr>
      </w:pP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</w:r>
      <w:r w:rsidRPr="00936883">
        <w:rPr>
          <w:rFonts w:cs="Arial"/>
          <w:sz w:val="16"/>
          <w:szCs w:val="16"/>
        </w:rPr>
        <w:tab/>
        <w:t xml:space="preserve">  </w:t>
      </w:r>
    </w:p>
    <w:p w14:paraId="661F659B" w14:textId="77777777" w:rsidR="00A27984" w:rsidRPr="00CE56AB" w:rsidRDefault="00A27984" w:rsidP="00A27984">
      <w:pPr>
        <w:rPr>
          <w:rFonts w:cs="Arial"/>
          <w:sz w:val="16"/>
          <w:szCs w:val="16"/>
        </w:rPr>
      </w:pPr>
      <w:r w:rsidRPr="00936883">
        <w:rPr>
          <w:rFonts w:cs="Arial"/>
          <w:sz w:val="16"/>
          <w:szCs w:val="16"/>
        </w:rPr>
        <w:t>Diagram 3</w:t>
      </w:r>
    </w:p>
    <w:p w14:paraId="5D89CC90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A79A7AD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 w:rsidR="00862B81">
        <w:rPr>
          <w:rFonts w:ascii="Arial" w:hAnsi="Arial" w:cs="Arial"/>
          <w:b/>
          <w:bCs/>
          <w:i w:val="0"/>
          <w:szCs w:val="22"/>
        </w:rPr>
        <w:t>9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14 marks]</w:t>
      </w:r>
    </w:p>
    <w:p w14:paraId="782258E2" w14:textId="77777777" w:rsidR="00A27984" w:rsidRPr="00936883" w:rsidRDefault="00A27984" w:rsidP="00A27984">
      <w:pPr>
        <w:rPr>
          <w:rFonts w:cs="Arial"/>
          <w:szCs w:val="22"/>
        </w:rPr>
      </w:pPr>
    </w:p>
    <w:p w14:paraId="58B8C96A" w14:textId="77777777" w:rsidR="00A27984" w:rsidRPr="00C06341" w:rsidRDefault="00A27984" w:rsidP="00A27984">
      <w:pPr>
        <w:rPr>
          <w:rFonts w:cs="Arial"/>
          <w:szCs w:val="22"/>
        </w:rPr>
      </w:pPr>
      <w:r>
        <w:rPr>
          <w:rFonts w:cs="Arial"/>
          <w:szCs w:val="22"/>
        </w:rPr>
        <w:t>(e)</w:t>
      </w:r>
      <w:r>
        <w:rPr>
          <w:rFonts w:cs="Arial"/>
          <w:szCs w:val="22"/>
        </w:rPr>
        <w:tab/>
        <w:t>If the rectangle</w:t>
      </w:r>
      <w:r w:rsidRPr="00936883">
        <w:rPr>
          <w:rFonts w:cs="Arial"/>
          <w:szCs w:val="22"/>
        </w:rPr>
        <w:t xml:space="preserve"> is transformed by matrix </w:t>
      </w:r>
      <w:r>
        <w:rPr>
          <w:rFonts w:cs="Arial"/>
          <w:szCs w:val="22"/>
        </w:rPr>
        <w:t>R</w:t>
      </w:r>
      <w:r w:rsidRPr="00936883">
        <w:rPr>
          <w:rFonts w:cs="Arial"/>
          <w:szCs w:val="22"/>
        </w:rPr>
        <w:t xml:space="preserve"> then </w:t>
      </w:r>
      <w:r>
        <w:rPr>
          <w:rFonts w:cs="Arial"/>
          <w:szCs w:val="22"/>
        </w:rPr>
        <w:t xml:space="preserve">S, what matrix will return </w:t>
      </w:r>
      <w:r w:rsidRPr="00936883">
        <w:rPr>
          <w:rFonts w:cs="Arial"/>
          <w:szCs w:val="22"/>
        </w:rPr>
        <w:t xml:space="preserve">the resultant </w:t>
      </w:r>
      <w:r>
        <w:rPr>
          <w:rFonts w:cs="Arial"/>
          <w:szCs w:val="22"/>
        </w:rPr>
        <w:tab/>
      </w:r>
      <w:r w:rsidRPr="00936883">
        <w:rPr>
          <w:rFonts w:cs="Arial"/>
          <w:szCs w:val="22"/>
        </w:rPr>
        <w:t xml:space="preserve">image back to the original </w:t>
      </w:r>
      <w:r>
        <w:rPr>
          <w:rFonts w:cs="Arial"/>
          <w:szCs w:val="22"/>
        </w:rPr>
        <w:t>rectangle</w:t>
      </w:r>
      <w:r w:rsidRPr="00936883">
        <w:rPr>
          <w:rFonts w:cs="Arial"/>
          <w:szCs w:val="22"/>
        </w:rPr>
        <w:t xml:space="preserve"> ? </w:t>
      </w:r>
    </w:p>
    <w:p w14:paraId="4413D654" w14:textId="77777777" w:rsidR="00A27984" w:rsidRDefault="00A27984" w:rsidP="00A27984">
      <w:pPr>
        <w:jc w:val="right"/>
        <w:rPr>
          <w:rFonts w:ascii="Tahoma" w:hAnsi="Tahoma" w:cs="Tahoma"/>
          <w:szCs w:val="22"/>
        </w:rPr>
      </w:pPr>
      <w:r>
        <w:rPr>
          <w:rFonts w:ascii="Tahoma" w:hAnsi="Tahoma" w:cs="Tahoma"/>
          <w:szCs w:val="22"/>
        </w:rPr>
        <w:t>[3 marks]</w:t>
      </w:r>
    </w:p>
    <w:p w14:paraId="481220CB" w14:textId="77777777" w:rsidR="00A27984" w:rsidRDefault="00A27984" w:rsidP="00A27984">
      <w:pPr>
        <w:jc w:val="right"/>
        <w:rPr>
          <w:rFonts w:ascii="Tahoma" w:hAnsi="Tahoma" w:cs="Tahoma"/>
          <w:szCs w:val="22"/>
        </w:rPr>
      </w:pPr>
    </w:p>
    <w:p w14:paraId="7A80E223" w14:textId="77777777" w:rsidR="00A27984" w:rsidRDefault="00A27984" w:rsidP="00A27984">
      <w:pPr>
        <w:jc w:val="right"/>
        <w:rPr>
          <w:rFonts w:ascii="Tahoma" w:hAnsi="Tahoma" w:cs="Tahoma"/>
          <w:szCs w:val="22"/>
        </w:rPr>
      </w:pPr>
    </w:p>
    <w:p w14:paraId="5BB82DC6" w14:textId="77777777" w:rsidR="00A27984" w:rsidRDefault="00A27984" w:rsidP="00A27984">
      <w:pPr>
        <w:jc w:val="right"/>
        <w:rPr>
          <w:rFonts w:ascii="Tahoma" w:hAnsi="Tahoma" w:cs="Tahoma"/>
          <w:szCs w:val="22"/>
        </w:rPr>
      </w:pPr>
    </w:p>
    <w:p w14:paraId="38875617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63BBB1B0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3C49D6AD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3E727045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79CCE45D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72167BC8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483580F4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025BED5A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628C46C5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5003733F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6CF97CD1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7EE66708" w14:textId="77777777" w:rsidR="00131CD9" w:rsidRDefault="00131CD9" w:rsidP="00A27984">
      <w:pPr>
        <w:jc w:val="right"/>
        <w:rPr>
          <w:rFonts w:ascii="Tahoma" w:hAnsi="Tahoma" w:cs="Tahoma"/>
          <w:szCs w:val="22"/>
        </w:rPr>
      </w:pPr>
    </w:p>
    <w:p w14:paraId="43C0D960" w14:textId="77777777" w:rsidR="00A27984" w:rsidRDefault="00A27984" w:rsidP="00A27984">
      <w:pPr>
        <w:jc w:val="right"/>
        <w:rPr>
          <w:rFonts w:ascii="Tahoma" w:hAnsi="Tahoma" w:cs="Tahoma"/>
          <w:szCs w:val="22"/>
        </w:rPr>
      </w:pPr>
    </w:p>
    <w:p w14:paraId="5860068C" w14:textId="77777777" w:rsidR="00A27984" w:rsidRPr="001364C4" w:rsidRDefault="00A27984" w:rsidP="00A27984">
      <w:pPr>
        <w:jc w:val="right"/>
        <w:rPr>
          <w:rFonts w:cs="Arial"/>
          <w:szCs w:val="22"/>
        </w:rPr>
      </w:pPr>
    </w:p>
    <w:p w14:paraId="76E81E6B" w14:textId="77777777" w:rsidR="00A27984" w:rsidRPr="001364C4" w:rsidRDefault="00A27984" w:rsidP="00A27984">
      <w:pPr>
        <w:rPr>
          <w:rFonts w:cs="Arial"/>
          <w:szCs w:val="22"/>
        </w:rPr>
      </w:pPr>
      <w:r w:rsidRPr="001364C4">
        <w:rPr>
          <w:rFonts w:cs="Arial"/>
          <w:szCs w:val="22"/>
        </w:rPr>
        <w:t>A student observes a change in the area of the image when working with matrix D.  The student writes a conjecture about the area of the resultant image, where  n  is the number of times the original rectangle has been dilated by matrix  D.</w:t>
      </w:r>
    </w:p>
    <w:p w14:paraId="41E3EED9" w14:textId="77777777" w:rsidR="00A27984" w:rsidRPr="001364C4" w:rsidRDefault="00A27984" w:rsidP="00A27984">
      <w:pPr>
        <w:rPr>
          <w:rFonts w:cs="Arial"/>
          <w:szCs w:val="22"/>
        </w:rPr>
      </w:pPr>
    </w:p>
    <w:p w14:paraId="604EDDF6" w14:textId="77777777" w:rsidR="00A27984" w:rsidRPr="001364C4" w:rsidRDefault="00A27984" w:rsidP="00A27984">
      <w:pPr>
        <w:rPr>
          <w:rFonts w:cs="Arial"/>
          <w:szCs w:val="22"/>
        </w:rPr>
      </w:pPr>
      <w:r w:rsidRPr="001364C4">
        <w:rPr>
          <w:rFonts w:cs="Arial"/>
          <w:szCs w:val="22"/>
        </w:rPr>
        <w:t>(f)</w:t>
      </w:r>
      <w:r w:rsidRPr="001364C4">
        <w:rPr>
          <w:rFonts w:cs="Arial"/>
          <w:szCs w:val="22"/>
        </w:rPr>
        <w:tab/>
        <w:t xml:space="preserve">Suggest a conjecture for the Area(Image) when the original rectangle has been </w:t>
      </w:r>
      <w:r w:rsidRPr="001364C4">
        <w:rPr>
          <w:rFonts w:cs="Arial"/>
          <w:szCs w:val="22"/>
        </w:rPr>
        <w:tab/>
        <w:t>dilated  n  times by matrix  D.</w:t>
      </w:r>
    </w:p>
    <w:p w14:paraId="4CA60C1F" w14:textId="77777777" w:rsidR="00A27984" w:rsidRPr="001364C4" w:rsidRDefault="00A27984" w:rsidP="00A27984">
      <w:pPr>
        <w:rPr>
          <w:rFonts w:cs="Arial"/>
          <w:szCs w:val="22"/>
        </w:rPr>
      </w:pPr>
    </w:p>
    <w:p w14:paraId="192BCE5E" w14:textId="77777777" w:rsidR="00A27984" w:rsidRPr="001364C4" w:rsidRDefault="00A27984" w:rsidP="00A27984">
      <w:pPr>
        <w:rPr>
          <w:rFonts w:cs="Arial"/>
          <w:szCs w:val="22"/>
        </w:rPr>
      </w:pPr>
      <w:r w:rsidRPr="001364C4">
        <w:rPr>
          <w:rFonts w:cs="Arial"/>
          <w:szCs w:val="22"/>
        </w:rPr>
        <w:tab/>
        <w:t>Also test your conjecture.</w:t>
      </w:r>
    </w:p>
    <w:p w14:paraId="40989C1A" w14:textId="77777777" w:rsidR="00A27984" w:rsidRPr="001364C4" w:rsidRDefault="00A27984" w:rsidP="00A27984">
      <w:pPr>
        <w:jc w:val="right"/>
        <w:rPr>
          <w:rFonts w:cs="Arial"/>
          <w:szCs w:val="22"/>
        </w:rPr>
      </w:pPr>
      <w:r w:rsidRPr="001364C4">
        <w:rPr>
          <w:rFonts w:cs="Arial"/>
          <w:szCs w:val="22"/>
        </w:rPr>
        <w:t>[3 marks]</w:t>
      </w:r>
    </w:p>
    <w:p w14:paraId="39A974E0" w14:textId="77777777" w:rsidR="00A27984" w:rsidRPr="001364C4" w:rsidRDefault="00A27984" w:rsidP="00A27984">
      <w:pPr>
        <w:rPr>
          <w:rFonts w:cs="Arial"/>
          <w:szCs w:val="22"/>
        </w:rPr>
      </w:pPr>
    </w:p>
    <w:p w14:paraId="34F590A3" w14:textId="77777777" w:rsidR="00A27984" w:rsidRPr="001364C4" w:rsidRDefault="00A27984" w:rsidP="00A27984">
      <w:pPr>
        <w:rPr>
          <w:rFonts w:cs="Arial"/>
          <w:szCs w:val="22"/>
        </w:rPr>
      </w:pPr>
    </w:p>
    <w:p w14:paraId="52026DEF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8DDD1E2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FBF086A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7CC9B1D8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24CD379E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52D85310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50C7997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12FE1B06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1B810F3E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798D980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2B5DF8B6" w14:textId="77777777" w:rsidR="00131CD9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0859827C" w14:textId="77777777" w:rsidR="00131CD9" w:rsidRPr="001364C4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2405559" w14:textId="77777777" w:rsidR="00A27984" w:rsidRPr="001364C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391703E9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2FDCD8C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1DC34DC7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88B7D91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A5D1F4F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7186E84C" w14:textId="77777777" w:rsidR="00CA3AAD" w:rsidRDefault="00CA3AA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5F8A9A34" w14:textId="77777777" w:rsidR="00CA3AAD" w:rsidRDefault="00CA3AA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34A9AA0" w14:textId="77777777" w:rsidR="00CA3AAD" w:rsidRDefault="00CA3AA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401ACEE1" w14:textId="77777777" w:rsidR="00CA3AAD" w:rsidRDefault="00CA3AAD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5F7F7703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38058FCC" w14:textId="77777777" w:rsidR="007911CF" w:rsidRPr="003151BC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7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486A598E" w14:textId="77777777"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14:paraId="32FA6B43" w14:textId="77777777"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Three rival supermarkets compete for customers in the suburb of Innaloo.  Market research surveys show that given a customer shops at a supermarket one week, there is a chance that they will change and shop at another supermarket the next week.  The transition matrix  T  shown below summarises this :</w:t>
      </w:r>
    </w:p>
    <w:p w14:paraId="4BF1B88A" w14:textId="72783AAA" w:rsidR="007911CF" w:rsidRDefault="00131CD9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  <w:lang w:val="en-US" w:eastAsia="zh-TW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B74C995" wp14:editId="6DFBDDC8">
                <wp:simplePos x="0" y="0"/>
                <wp:positionH relativeFrom="column">
                  <wp:posOffset>924560</wp:posOffset>
                </wp:positionH>
                <wp:positionV relativeFrom="paragraph">
                  <wp:posOffset>122555</wp:posOffset>
                </wp:positionV>
                <wp:extent cx="1159510" cy="208280"/>
                <wp:effectExtent l="8255" t="1905" r="3810" b="8890"/>
                <wp:wrapNone/>
                <wp:docPr id="95505662" name="Text Box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9510" cy="2082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B474B6" w14:textId="77777777" w:rsidR="007911CF" w:rsidRPr="007B789F" w:rsidRDefault="007911CF" w:rsidP="007911C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B789F">
                              <w:rPr>
                                <w:sz w:val="16"/>
                                <w:szCs w:val="16"/>
                              </w:rPr>
                              <w:t xml:space="preserve">Current Supermarket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B74C995" id="_x0000_t202" coordsize="21600,21600" o:spt="202" path="m,l,21600r21600,l21600,xe">
                <v:stroke joinstyle="miter"/>
                <v:path gradientshapeok="t" o:connecttype="rect"/>
              </v:shapetype>
              <v:shape id="Text Box 799" o:spid="_x0000_s1026" type="#_x0000_t202" style="position:absolute;margin-left:72.8pt;margin-top:9.65pt;width:91.3pt;height:16.4pt;z-index:251811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" stroked="f">
                <v:fill opacity="0"/>
                <v:textbox style="mso-fit-shape-to-text:t">
                  <w:txbxContent>
                    <w:p w14:paraId="5DB474B6" w14:textId="77777777" w:rsidR="007911CF" w:rsidRPr="007B789F" w:rsidRDefault="007911CF" w:rsidP="007911CF">
                      <w:pPr>
                        <w:rPr>
                          <w:sz w:val="16"/>
                          <w:szCs w:val="16"/>
                        </w:rPr>
                      </w:pPr>
                      <w:r w:rsidRPr="007B789F">
                        <w:rPr>
                          <w:sz w:val="16"/>
                          <w:szCs w:val="16"/>
                        </w:rPr>
                        <w:t xml:space="preserve">Current Supermarket </w:t>
                      </w:r>
                    </w:p>
                  </w:txbxContent>
                </v:textbox>
              </v:shape>
            </w:pict>
          </mc:Fallback>
        </mc:AlternateContent>
      </w:r>
    </w:p>
    <w:p w14:paraId="13415FC0" w14:textId="40D2E089" w:rsidR="007911CF" w:rsidRDefault="00131CD9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3A661D9D" wp14:editId="017A0307">
                <wp:simplePos x="0" y="0"/>
                <wp:positionH relativeFrom="column">
                  <wp:posOffset>1631950</wp:posOffset>
                </wp:positionH>
                <wp:positionV relativeFrom="paragraph">
                  <wp:posOffset>114935</wp:posOffset>
                </wp:positionV>
                <wp:extent cx="267970" cy="208280"/>
                <wp:effectExtent l="2540" t="8890" r="5715" b="1905"/>
                <wp:wrapNone/>
                <wp:docPr id="1000149" name="Text Box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" cy="2082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D9F25B" w14:textId="77777777" w:rsidR="007911CF" w:rsidRPr="007B789F" w:rsidRDefault="007911CF" w:rsidP="007911C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C</w:t>
                            </w:r>
                            <w:r w:rsidRPr="007B789F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A661D9D" id="Text Box 802" o:spid="_x0000_s1027" type="#_x0000_t202" style="position:absolute;margin-left:128.5pt;margin-top:9.05pt;width:21.1pt;height:16.4pt;z-index:251814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" stroked="f">
                <v:fill opacity="0"/>
                <v:textbox style="mso-fit-shape-to-text:t">
                  <w:txbxContent>
                    <w:p w14:paraId="46D9F25B" w14:textId="77777777" w:rsidR="007911CF" w:rsidRPr="007B789F" w:rsidRDefault="007911CF" w:rsidP="007911C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C</w:t>
                      </w:r>
                      <w:r w:rsidRPr="007B789F">
                        <w:rPr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i w:val="0"/>
          <w:noProof/>
          <w:szCs w:val="22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7A8AEA9F" wp14:editId="78D450AA">
                <wp:simplePos x="0" y="0"/>
                <wp:positionH relativeFrom="column">
                  <wp:posOffset>1337945</wp:posOffset>
                </wp:positionH>
                <wp:positionV relativeFrom="paragraph">
                  <wp:posOffset>114935</wp:posOffset>
                </wp:positionV>
                <wp:extent cx="267970" cy="208280"/>
                <wp:effectExtent l="4445" t="8890" r="3810" b="1905"/>
                <wp:wrapNone/>
                <wp:docPr id="1262874953" name="Text Box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" cy="2082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921C23" w14:textId="77777777" w:rsidR="007911CF" w:rsidRPr="007B789F" w:rsidRDefault="007911CF" w:rsidP="007911C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  <w:r w:rsidRPr="007B789F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A8AEA9F" id="Text Box 801" o:spid="_x0000_s1028" type="#_x0000_t202" style="position:absolute;margin-left:105.35pt;margin-top:9.05pt;width:21.1pt;height:16.4pt;z-index:251813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" stroked="f">
                <v:fill opacity="0"/>
                <v:textbox style="mso-fit-shape-to-text:t">
                  <w:txbxContent>
                    <w:p w14:paraId="78921C23" w14:textId="77777777" w:rsidR="007911CF" w:rsidRPr="007B789F" w:rsidRDefault="007911CF" w:rsidP="007911C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B</w:t>
                      </w:r>
                      <w:r w:rsidRPr="007B789F">
                        <w:rPr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i w:val="0"/>
          <w:noProof/>
          <w:szCs w:val="22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3E57C6C1" wp14:editId="708B1E30">
                <wp:simplePos x="0" y="0"/>
                <wp:positionH relativeFrom="column">
                  <wp:posOffset>1043940</wp:posOffset>
                </wp:positionH>
                <wp:positionV relativeFrom="paragraph">
                  <wp:posOffset>114300</wp:posOffset>
                </wp:positionV>
                <wp:extent cx="267970" cy="208280"/>
                <wp:effectExtent l="6350" t="3175" r="1905" b="7620"/>
                <wp:wrapNone/>
                <wp:docPr id="1158260240" name="Text Box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" cy="2082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D00677" w14:textId="77777777" w:rsidR="007911CF" w:rsidRPr="007B789F" w:rsidRDefault="007911CF" w:rsidP="007911C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A</w:t>
                            </w:r>
                            <w:r w:rsidRPr="007B789F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E57C6C1" id="Text Box 800" o:spid="_x0000_s1029" type="#_x0000_t202" style="position:absolute;margin-left:82.2pt;margin-top:9pt;width:21.1pt;height:16.4pt;z-index:251812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" stroked="f">
                <v:fill opacity="0"/>
                <v:textbox style="mso-fit-shape-to-text:t">
                  <w:txbxContent>
                    <w:p w14:paraId="13D00677" w14:textId="77777777" w:rsidR="007911CF" w:rsidRPr="007B789F" w:rsidRDefault="007911CF" w:rsidP="007911C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A</w:t>
                      </w:r>
                      <w:r w:rsidRPr="007B789F">
                        <w:rPr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E030584" w14:textId="77777777"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14:paraId="64F77EB4" w14:textId="51224458" w:rsidR="007911CF" w:rsidRDefault="00131CD9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4870B0A8" wp14:editId="43DEB067">
                <wp:simplePos x="0" y="0"/>
                <wp:positionH relativeFrom="column">
                  <wp:posOffset>2306320</wp:posOffset>
                </wp:positionH>
                <wp:positionV relativeFrom="paragraph">
                  <wp:posOffset>187960</wp:posOffset>
                </wp:positionV>
                <wp:extent cx="1069975" cy="325120"/>
                <wp:effectExtent l="4445" t="7620" r="1905" b="635"/>
                <wp:wrapNone/>
                <wp:docPr id="633065117" name="Text Box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9975" cy="3251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EF9B62" w14:textId="77777777" w:rsidR="007911CF" w:rsidRPr="007B789F" w:rsidRDefault="007911CF" w:rsidP="007911C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B789F">
                              <w:rPr>
                                <w:sz w:val="16"/>
                                <w:szCs w:val="16"/>
                              </w:rPr>
                              <w:t xml:space="preserve">Supermarket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for NEXT wee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870B0A8" id="Text Box 803" o:spid="_x0000_s1030" type="#_x0000_t202" style="position:absolute;margin-left:181.6pt;margin-top:14.8pt;width:84.25pt;height:25.6pt;z-index:251815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" stroked="f">
                <v:fill opacity="0"/>
                <v:textbox style="mso-fit-shape-to-text:t">
                  <w:txbxContent>
                    <w:p w14:paraId="1BEF9B62" w14:textId="77777777" w:rsidR="007911CF" w:rsidRPr="007B789F" w:rsidRDefault="007911CF" w:rsidP="007911CF">
                      <w:pPr>
                        <w:rPr>
                          <w:sz w:val="16"/>
                          <w:szCs w:val="16"/>
                        </w:rPr>
                      </w:pPr>
                      <w:r w:rsidRPr="007B789F">
                        <w:rPr>
                          <w:sz w:val="16"/>
                          <w:szCs w:val="16"/>
                        </w:rPr>
                        <w:t xml:space="preserve">Supermarket </w:t>
                      </w:r>
                      <w:r>
                        <w:rPr>
                          <w:sz w:val="16"/>
                          <w:szCs w:val="16"/>
                        </w:rPr>
                        <w:t>for NEXT wee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i w:val="0"/>
          <w:noProof/>
          <w:szCs w:val="22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635EF01" wp14:editId="10F49957">
                <wp:simplePos x="0" y="0"/>
                <wp:positionH relativeFrom="column">
                  <wp:posOffset>2034540</wp:posOffset>
                </wp:positionH>
                <wp:positionV relativeFrom="paragraph">
                  <wp:posOffset>10795</wp:posOffset>
                </wp:positionV>
                <wp:extent cx="267970" cy="208280"/>
                <wp:effectExtent l="6350" t="3810" r="1905" b="6985"/>
                <wp:wrapNone/>
                <wp:docPr id="1761643817" name="Text Box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" cy="2082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35C491" w14:textId="77777777" w:rsidR="007911CF" w:rsidRPr="007B789F" w:rsidRDefault="007911CF" w:rsidP="007911C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A</w:t>
                            </w:r>
                            <w:r w:rsidRPr="007B789F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35EF01" id="Text Box 804" o:spid="_x0000_s1031" type="#_x0000_t202" style="position:absolute;margin-left:160.2pt;margin-top:.85pt;width:21.1pt;height:16.4pt;z-index:251816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" stroked="f">
                <v:fill opacity="0"/>
                <v:textbox style="mso-fit-shape-to-text:t">
                  <w:txbxContent>
                    <w:p w14:paraId="0035C491" w14:textId="77777777" w:rsidR="007911CF" w:rsidRPr="007B789F" w:rsidRDefault="007911CF" w:rsidP="007911C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A</w:t>
                      </w:r>
                      <w:r w:rsidRPr="007B789F">
                        <w:rPr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i w:val="0"/>
          <w:noProof/>
          <w:szCs w:val="22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7E1EC842" wp14:editId="604D3F50">
                <wp:simplePos x="0" y="0"/>
                <wp:positionH relativeFrom="column">
                  <wp:posOffset>2038350</wp:posOffset>
                </wp:positionH>
                <wp:positionV relativeFrom="paragraph">
                  <wp:posOffset>246380</wp:posOffset>
                </wp:positionV>
                <wp:extent cx="267970" cy="208280"/>
                <wp:effectExtent l="2540" t="0" r="5715" b="1270"/>
                <wp:wrapNone/>
                <wp:docPr id="548125039" name="Text Box 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" cy="2082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268913" w14:textId="77777777" w:rsidR="007911CF" w:rsidRPr="007B789F" w:rsidRDefault="007911CF" w:rsidP="007911C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  <w:r w:rsidRPr="007B789F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E1EC842" id="Text Box 805" o:spid="_x0000_s1032" type="#_x0000_t202" style="position:absolute;margin-left:160.5pt;margin-top:19.4pt;width:21.1pt;height:16.4pt;z-index:251817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" stroked="f">
                <v:fill opacity="0"/>
                <v:textbox style="mso-fit-shape-to-text:t">
                  <w:txbxContent>
                    <w:p w14:paraId="2D268913" w14:textId="77777777" w:rsidR="007911CF" w:rsidRPr="007B789F" w:rsidRDefault="007911CF" w:rsidP="007911C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B</w:t>
                      </w:r>
                      <w:r w:rsidRPr="007B789F">
                        <w:rPr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Cs/>
          <w:i w:val="0"/>
          <w:noProof/>
          <w:szCs w:val="22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7DF59671" wp14:editId="1A35934B">
                <wp:simplePos x="0" y="0"/>
                <wp:positionH relativeFrom="column">
                  <wp:posOffset>2038350</wp:posOffset>
                </wp:positionH>
                <wp:positionV relativeFrom="paragraph">
                  <wp:posOffset>468630</wp:posOffset>
                </wp:positionV>
                <wp:extent cx="267970" cy="208280"/>
                <wp:effectExtent l="2540" t="0" r="5715" b="1270"/>
                <wp:wrapNone/>
                <wp:docPr id="1168424188" name="Text Box 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" cy="2082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AA9F81" w14:textId="77777777" w:rsidR="007911CF" w:rsidRPr="007B789F" w:rsidRDefault="007911CF" w:rsidP="007911C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C</w:t>
                            </w:r>
                            <w:r w:rsidRPr="007B789F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DF59671" id="Text Box 806" o:spid="_x0000_s1033" type="#_x0000_t202" style="position:absolute;margin-left:160.5pt;margin-top:36.9pt;width:21.1pt;height:16.4pt;z-index:251819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" stroked="f">
                <v:fill opacity="0"/>
                <v:textbox style="mso-fit-shape-to-text:t">
                  <w:txbxContent>
                    <w:p w14:paraId="5CAA9F81" w14:textId="77777777" w:rsidR="007911CF" w:rsidRPr="007B789F" w:rsidRDefault="007911CF" w:rsidP="007911C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C</w:t>
                      </w:r>
                      <w:r w:rsidRPr="007B789F">
                        <w:rPr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7911CF">
        <w:rPr>
          <w:rFonts w:ascii="Arial" w:hAnsi="Arial" w:cs="Arial"/>
          <w:bCs/>
          <w:i w:val="0"/>
          <w:szCs w:val="22"/>
        </w:rPr>
        <w:tab/>
        <w:t xml:space="preserve">T    =     </w:t>
      </w:r>
      <w:r w:rsidR="007911CF" w:rsidRPr="007B789F">
        <w:rPr>
          <w:position w:val="-50"/>
        </w:rPr>
        <w:object w:dxaOrig="1640" w:dyaOrig="1120" w14:anchorId="519960AA">
          <v:shape id="_x0000_i1042" type="#_x0000_t75" style="width:81.75pt;height:55.5pt" o:ole="">
            <v:imagedata r:id="rId19" o:title=""/>
          </v:shape>
          <o:OLEObject Type="Embed" ProgID="Equation.DSMT4" ShapeID="_x0000_i1042" DrawAspect="Content" ObjectID="_1749422078" r:id="rId20"/>
        </w:object>
      </w:r>
    </w:p>
    <w:p w14:paraId="05C4B2DC" w14:textId="77777777"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14:paraId="660E51E0" w14:textId="77777777"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14:paraId="4E67E1CE" w14:textId="45ABCBB8" w:rsidR="007911CF" w:rsidRDefault="00131CD9" w:rsidP="00131CD9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</w:r>
      <w:r w:rsidR="007911CF">
        <w:rPr>
          <w:rFonts w:ascii="Arial" w:hAnsi="Arial" w:cs="Arial"/>
          <w:bCs/>
          <w:i w:val="0"/>
          <w:szCs w:val="22"/>
        </w:rPr>
        <w:t>Explain in words what element  t</w:t>
      </w:r>
      <w:r w:rsidR="007911CF" w:rsidRPr="00A42F2E">
        <w:rPr>
          <w:rFonts w:ascii="Arial" w:hAnsi="Arial" w:cs="Arial"/>
          <w:bCs/>
          <w:i w:val="0"/>
          <w:szCs w:val="22"/>
          <w:vertAlign w:val="subscript"/>
        </w:rPr>
        <w:t>23</w:t>
      </w:r>
      <w:r w:rsidR="007911CF">
        <w:rPr>
          <w:rFonts w:ascii="Arial" w:hAnsi="Arial" w:cs="Arial"/>
          <w:bCs/>
          <w:i w:val="0"/>
          <w:szCs w:val="22"/>
        </w:rPr>
        <w:t xml:space="preserve">  </w:t>
      </w:r>
      <w:r w:rsidR="00451FF4">
        <w:rPr>
          <w:rFonts w:ascii="Arial" w:hAnsi="Arial" w:cs="Arial"/>
          <w:bCs/>
          <w:i w:val="0"/>
          <w:szCs w:val="22"/>
        </w:rPr>
        <w:t xml:space="preserve">of matrix  T </w:t>
      </w:r>
      <w:r w:rsidR="007911CF">
        <w:rPr>
          <w:rFonts w:ascii="Arial" w:hAnsi="Arial" w:cs="Arial"/>
          <w:bCs/>
          <w:i w:val="0"/>
          <w:szCs w:val="22"/>
        </w:rPr>
        <w:t>represents.</w:t>
      </w:r>
    </w:p>
    <w:p w14:paraId="024E771A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 mark]</w:t>
      </w:r>
    </w:p>
    <w:p w14:paraId="0D7AA46A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36D6C17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5CB6048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644E4EC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6046452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42369FF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502409D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275932A" w14:textId="77777777"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Given that a customer is shopping at supermarket  B  this week, give the probabilities </w:t>
      </w:r>
      <w:r>
        <w:rPr>
          <w:rFonts w:ascii="Arial" w:hAnsi="Arial" w:cs="Arial"/>
          <w:bCs/>
          <w:i w:val="0"/>
          <w:szCs w:val="22"/>
        </w:rPr>
        <w:tab/>
        <w:t>that the customer will be shopping at each of A, B or C  in 2 weeks time.</w:t>
      </w:r>
    </w:p>
    <w:p w14:paraId="639B7AB6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EBF8AC2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753B0ADE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765722D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80046DA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1DBDBF6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831D5B6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1896B22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8971467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D229CCE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3E2C9DF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B554433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B345936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232B782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81959BF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D16DD73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EE6AD84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3497DE8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3473F08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36AF975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2CAD2F4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28BAE6B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07D7F6D" w14:textId="77777777" w:rsidR="00131CD9" w:rsidRDefault="00131CD9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9D9DEAB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6403A6A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90DA463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B68466D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A62A2FB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51359CA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26875B9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C78FDCB" w14:textId="77777777" w:rsidR="007911CF" w:rsidRPr="003151BC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7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58AD2871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5F54CC6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E8EF39D" w14:textId="183363E1" w:rsidR="007911CF" w:rsidRPr="007D64AA" w:rsidRDefault="00131CD9" w:rsidP="00131CD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c)</w:t>
      </w:r>
      <w:r>
        <w:rPr>
          <w:rFonts w:ascii="Arial" w:hAnsi="Arial" w:cs="Arial"/>
          <w:bCs/>
          <w:i w:val="0"/>
          <w:szCs w:val="22"/>
        </w:rPr>
        <w:tab/>
      </w:r>
      <w:r w:rsidR="007911CF">
        <w:rPr>
          <w:rFonts w:ascii="Arial" w:hAnsi="Arial" w:cs="Arial"/>
          <w:bCs/>
          <w:i w:val="0"/>
          <w:szCs w:val="22"/>
        </w:rPr>
        <w:t xml:space="preserve">If there are currently 40% shopping at supermarket A, 30% at B and 30% at C, give </w:t>
      </w:r>
      <w:r w:rsidR="007911CF">
        <w:rPr>
          <w:rFonts w:ascii="Arial" w:hAnsi="Arial" w:cs="Arial"/>
          <w:bCs/>
          <w:i w:val="0"/>
          <w:szCs w:val="22"/>
        </w:rPr>
        <w:tab/>
        <w:t>the proportions shopping at each supermarket in 4 weeks time.</w:t>
      </w:r>
    </w:p>
    <w:p w14:paraId="3D24A3E7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A42F2E">
        <w:rPr>
          <w:rFonts w:ascii="Arial" w:hAnsi="Arial" w:cs="Arial"/>
          <w:bCs/>
          <w:i w:val="0"/>
          <w:szCs w:val="22"/>
        </w:rPr>
        <w:t>[2 marks]</w:t>
      </w:r>
    </w:p>
    <w:p w14:paraId="41B0B4E7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318CF8B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B69BC89" w14:textId="77777777"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022C7BA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5C6FF10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31B856D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32860C6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002A9DC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CFD6B8B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8D0EF01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C1B0EBE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62D6C43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DCAC014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3FB4D70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B29C189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622DC9D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2F9764E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A126BD9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B69F3E9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DB4B56D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0B0904F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1C30476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272CBA7" w14:textId="77777777"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8FBB77D" w14:textId="77777777"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  <w:r w:rsidRPr="007631DE">
        <w:rPr>
          <w:rFonts w:ascii="Arial" w:hAnsi="Arial" w:cs="Arial"/>
          <w:bCs/>
          <w:i w:val="0"/>
          <w:szCs w:val="22"/>
        </w:rPr>
        <w:t>(d)</w:t>
      </w:r>
      <w:r w:rsidRPr="007631DE"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 xml:space="preserve">Determine the long run proportions of customers shopping at each of the </w:t>
      </w:r>
      <w:r>
        <w:rPr>
          <w:rFonts w:ascii="Arial" w:hAnsi="Arial" w:cs="Arial"/>
          <w:bCs/>
          <w:i w:val="0"/>
          <w:szCs w:val="22"/>
        </w:rPr>
        <w:tab/>
        <w:t xml:space="preserve">supermarkets </w:t>
      </w:r>
      <w:r>
        <w:rPr>
          <w:rFonts w:ascii="Arial" w:hAnsi="Arial" w:cs="Arial"/>
          <w:bCs/>
          <w:i w:val="0"/>
          <w:szCs w:val="22"/>
        </w:rPr>
        <w:tab/>
        <w:t>A, B and C.</w:t>
      </w:r>
    </w:p>
    <w:p w14:paraId="0BBAE685" w14:textId="77777777" w:rsidR="007911CF" w:rsidRDefault="007911CF" w:rsidP="007911CF">
      <w:pPr>
        <w:pStyle w:val="BodyText"/>
        <w:rPr>
          <w:rFonts w:ascii="Arial" w:hAnsi="Arial" w:cs="Arial"/>
          <w:bCs/>
          <w:i w:val="0"/>
          <w:szCs w:val="22"/>
        </w:rPr>
      </w:pPr>
    </w:p>
    <w:p w14:paraId="1C2A20F5" w14:textId="77777777" w:rsidR="007911CF" w:rsidRPr="007631DE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173F2A07" w14:textId="77777777" w:rsidR="007911CF" w:rsidRDefault="007911CF" w:rsidP="007911CF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A365017" w14:textId="77777777"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43DD25D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C956565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0A2CDD5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3E81A56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58D4555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F5B14A1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19F5827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58F2BFB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04E692F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47E0D97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4C9448F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45D464B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262A337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7AE7F0F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BE33F7A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D5E4A19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68E9722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6881B93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F1EB20A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6231B53" w14:textId="77777777" w:rsidR="00131CD9" w:rsidRDefault="00131CD9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0AB47D1" w14:textId="77777777" w:rsidR="007911CF" w:rsidRDefault="007911CF" w:rsidP="007911CF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5EEDF03" w14:textId="77777777" w:rsidR="007911CF" w:rsidRDefault="007911CF" w:rsidP="007911CF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27EE57E0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7DADE16C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12ADDD28" w14:textId="0A69653E" w:rsidR="00A27984" w:rsidRDefault="00436DCB" w:rsidP="00A27984">
      <w:pPr>
        <w:pStyle w:val="BodyText"/>
        <w:rPr>
          <w:rFonts w:ascii="Arial" w:hAnsi="Arial" w:cs="Arial"/>
          <w:i w:val="0"/>
        </w:rPr>
      </w:pPr>
      <w:r>
        <w:rPr>
          <w:rFonts w:ascii="Arial" w:hAnsi="Arial" w:cs="Arial"/>
          <w:i w:val="0"/>
        </w:rPr>
        <w:t>The end of a solid triangular prism is sawn off so that its top face</w:t>
      </w:r>
      <w:r w:rsidR="0027500B">
        <w:rPr>
          <w:rFonts w:ascii="Arial" w:hAnsi="Arial" w:cs="Arial"/>
          <w:i w:val="0"/>
        </w:rPr>
        <w:t xml:space="preserve"> ∆ DEF </w:t>
      </w:r>
      <w:r w:rsidR="00A27984">
        <w:rPr>
          <w:rFonts w:ascii="Arial" w:hAnsi="Arial" w:cs="Arial"/>
          <w:i w:val="0"/>
        </w:rPr>
        <w:t xml:space="preserve">is NOT parallel to the bottom face  ∆ ABC.   Point  O  is the origin and </w:t>
      </w:r>
      <w:r w:rsidR="00131CD9">
        <w:rPr>
          <w:rFonts w:ascii="Arial" w:hAnsi="Arial" w:cs="Arial"/>
          <w:b/>
          <w:i w:val="0"/>
        </w:rPr>
        <w:t>©</w:t>
      </w:r>
      <w:r w:rsidR="00A27984">
        <w:rPr>
          <w:rFonts w:ascii="Arial" w:hAnsi="Arial" w:cs="Arial"/>
          <w:i w:val="0"/>
        </w:rPr>
        <w:t xml:space="preserve">, </w:t>
      </w:r>
      <w:r w:rsidR="00A27984">
        <w:rPr>
          <w:rFonts w:ascii="Arial" w:hAnsi="Arial" w:cs="Arial"/>
          <w:b/>
          <w:i w:val="0"/>
        </w:rPr>
        <w:t>j</w:t>
      </w:r>
      <w:r w:rsidR="00A27984">
        <w:rPr>
          <w:rFonts w:ascii="Arial" w:hAnsi="Arial" w:cs="Arial"/>
          <w:i w:val="0"/>
        </w:rPr>
        <w:t xml:space="preserve"> and </w:t>
      </w:r>
      <w:r w:rsidR="00A27984">
        <w:rPr>
          <w:rFonts w:ascii="Arial" w:hAnsi="Arial" w:cs="Arial"/>
          <w:b/>
          <w:i w:val="0"/>
        </w:rPr>
        <w:t>k</w:t>
      </w:r>
      <w:r w:rsidR="00A27984">
        <w:rPr>
          <w:rFonts w:ascii="Arial" w:hAnsi="Arial" w:cs="Arial"/>
          <w:i w:val="0"/>
        </w:rPr>
        <w:t xml:space="preserve"> are unit vectors in the direction of the positive </w:t>
      </w:r>
      <w:r w:rsidR="00A27984" w:rsidRPr="00C44D07">
        <w:rPr>
          <w:rFonts w:ascii="Arial" w:hAnsi="Arial" w:cs="Arial"/>
          <w:i w:val="0"/>
        </w:rPr>
        <w:t>x</w:t>
      </w:r>
      <w:r w:rsidR="00A27984">
        <w:rPr>
          <w:rFonts w:ascii="Arial" w:hAnsi="Arial" w:cs="Arial"/>
          <w:i w:val="0"/>
        </w:rPr>
        <w:t>, positive y and positive z directions respectively.</w:t>
      </w:r>
    </w:p>
    <w:p w14:paraId="3309F0D1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i w:val="0"/>
        </w:rPr>
      </w:pPr>
    </w:p>
    <w:p w14:paraId="1F685EFD" w14:textId="5FF82659" w:rsidR="00A27984" w:rsidRDefault="00131CD9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i w:val="0"/>
        </w:rPr>
      </w:pPr>
      <w:r>
        <w:rPr>
          <w:rFonts w:ascii="Arial" w:hAnsi="Arial" w:cs="Arial"/>
          <w:i w:val="0"/>
          <w:noProof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29ED5C74" wp14:editId="59F325A6">
                <wp:simplePos x="0" y="0"/>
                <wp:positionH relativeFrom="column">
                  <wp:posOffset>308610</wp:posOffset>
                </wp:positionH>
                <wp:positionV relativeFrom="paragraph">
                  <wp:posOffset>24765</wp:posOffset>
                </wp:positionV>
                <wp:extent cx="3975735" cy="2758440"/>
                <wp:effectExtent l="8890" t="3175" r="6350" b="635"/>
                <wp:wrapNone/>
                <wp:docPr id="1869815586" name="Group 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735" cy="2758440"/>
                          <a:chOff x="3249" y="3036"/>
                          <a:chExt cx="6261" cy="4344"/>
                        </a:xfrm>
                      </wpg:grpSpPr>
                      <wps:wsp>
                        <wps:cNvPr id="388110690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4796" y="5728"/>
                            <a:ext cx="655" cy="3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0EF7AD" w14:textId="77777777" w:rsidR="00E621F6" w:rsidRPr="00DB1118" w:rsidRDefault="00E621F6" w:rsidP="00A27984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1727950575" name="Group 660"/>
                        <wpg:cNvGrpSpPr>
                          <a:grpSpLocks/>
                        </wpg:cNvGrpSpPr>
                        <wpg:grpSpPr bwMode="auto">
                          <a:xfrm>
                            <a:off x="3249" y="3036"/>
                            <a:ext cx="6261" cy="4344"/>
                            <a:chOff x="2100" y="3036"/>
                            <a:chExt cx="6261" cy="4344"/>
                          </a:xfrm>
                        </wpg:grpSpPr>
                        <wpg:grpSp>
                          <wpg:cNvPr id="1244447969" name="Group 661"/>
                          <wpg:cNvGrpSpPr>
                            <a:grpSpLocks/>
                          </wpg:cNvGrpSpPr>
                          <wpg:grpSpPr bwMode="auto">
                            <a:xfrm>
                              <a:off x="2512" y="3105"/>
                              <a:ext cx="5634" cy="3995"/>
                              <a:chOff x="2655" y="3105"/>
                              <a:chExt cx="5634" cy="3995"/>
                            </a:xfrm>
                          </wpg:grpSpPr>
                          <wps:wsp>
                            <wps:cNvPr id="1667864470" name="AutoShape 66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132" y="3105"/>
                                <a:ext cx="13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642239" name="AutoShape 6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32" y="5985"/>
                                <a:ext cx="41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5702719" name="AutoShape 66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55" y="5985"/>
                                <a:ext cx="1477" cy="11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6578574" name="AutoShape 6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23" y="3944"/>
                                <a:ext cx="1" cy="249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1523883" name="AutoShape 6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4" y="4846"/>
                                <a:ext cx="1" cy="175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5276567" name="AutoShape 6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09" y="6126"/>
                                <a:ext cx="0" cy="9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591888539" name="Group 6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87" y="3959"/>
                                <a:ext cx="2730" cy="2182"/>
                                <a:chOff x="3294" y="3944"/>
                                <a:chExt cx="2730" cy="2182"/>
                              </a:xfrm>
                            </wpg:grpSpPr>
                            <wps:wsp>
                              <wps:cNvPr id="327763236" name="AutoShape 6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94" y="4846"/>
                                  <a:ext cx="1515" cy="12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941691" name="AutoShape 67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94" y="3944"/>
                                  <a:ext cx="2730" cy="90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6406441" name="AutoShape 6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09" y="3944"/>
                                  <a:ext cx="1214" cy="218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666522628" name="AutoShape 6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4" y="6602"/>
                                <a:ext cx="1508" cy="42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4654069" name="AutoShape 6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94" y="6436"/>
                                <a:ext cx="2722" cy="16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5065784" name="AutoShape 67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809" y="6436"/>
                                <a:ext cx="1215" cy="5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26708966" name="Text Box 6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8" y="6346"/>
                              <a:ext cx="1301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D084BA" w14:textId="77777777" w:rsidR="00E621F6" w:rsidRPr="00DB1118" w:rsidRDefault="00E621F6" w:rsidP="00A27984">
                                <w:pPr>
                                  <w:rPr>
                                    <w:sz w:val="20"/>
                                  </w:rPr>
                                </w:pPr>
                                <w:r w:rsidRPr="00DB1118">
                                  <w:rPr>
                                    <w:sz w:val="20"/>
                                  </w:rPr>
                                  <w:t>C  (2,8,</w:t>
                                </w:r>
                                <w:r>
                                  <w:rPr>
                                    <w:sz w:val="20"/>
                                  </w:rPr>
                                  <w:t>0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14122149" name="Text Box 6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7006"/>
                              <a:ext cx="1301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D7B15E" w14:textId="77777777" w:rsidR="00E621F6" w:rsidRPr="00DB1118" w:rsidRDefault="00E621F6" w:rsidP="00A27984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B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 xml:space="preserve">  (</w:t>
                                </w:r>
                                <w:r>
                                  <w:rPr>
                                    <w:sz w:val="20"/>
                                  </w:rPr>
                                  <w:t>6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>,</w:t>
                                </w:r>
                                <w:r>
                                  <w:rPr>
                                    <w:sz w:val="20"/>
                                  </w:rPr>
                                  <w:t>6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>,</w:t>
                                </w:r>
                                <w:r>
                                  <w:rPr>
                                    <w:sz w:val="20"/>
                                  </w:rPr>
                                  <w:t>0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58365494" name="Text Box 6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74" y="6346"/>
                              <a:ext cx="1149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293F2" w14:textId="77777777" w:rsidR="00E621F6" w:rsidRPr="00DB1118" w:rsidRDefault="00E621F6" w:rsidP="00A27984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(4,0,0) 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72570170" name="Text Box 6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0" y="4570"/>
                              <a:ext cx="1149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79EFD" w14:textId="77777777" w:rsidR="00E621F6" w:rsidRPr="00DB1118" w:rsidRDefault="00E621F6" w:rsidP="00A27984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(4,0,8)  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8871748" name="Text Box 6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8" y="5972"/>
                              <a:ext cx="1301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5C9252" w14:textId="77777777" w:rsidR="00E621F6" w:rsidRPr="00DB1118" w:rsidRDefault="00E621F6" w:rsidP="00A27984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E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 xml:space="preserve">  (</w:t>
                                </w:r>
                                <w:r>
                                  <w:rPr>
                                    <w:sz w:val="20"/>
                                  </w:rPr>
                                  <w:t>6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>,</w:t>
                                </w:r>
                                <w:r>
                                  <w:rPr>
                                    <w:sz w:val="20"/>
                                  </w:rPr>
                                  <w:t>6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>,</w:t>
                                </w: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12867117" name="Text Box 6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02" y="3716"/>
                              <a:ext cx="1301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B2908A" w14:textId="77777777" w:rsidR="00E621F6" w:rsidRPr="00DB1118" w:rsidRDefault="00E621F6" w:rsidP="00A27984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F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 xml:space="preserve">  (2,8,</w:t>
                                </w:r>
                                <w:r>
                                  <w:rPr>
                                    <w:sz w:val="20"/>
                                  </w:rPr>
                                  <w:t>12</w:t>
                                </w:r>
                                <w:r w:rsidRPr="00DB1118">
                                  <w:rPr>
                                    <w:sz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6910865" name="Text Box 6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34" y="3036"/>
                              <a:ext cx="655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5E5D25" w14:textId="77777777" w:rsidR="00E621F6" w:rsidRPr="006323C0" w:rsidRDefault="00E621F6" w:rsidP="00A27984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6323C0">
                                  <w:rPr>
                                    <w:b/>
                                    <w:sz w:val="20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06307578" name="Text Box 6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06" y="5598"/>
                              <a:ext cx="655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2E719" w14:textId="77777777" w:rsidR="00E621F6" w:rsidRPr="006323C0" w:rsidRDefault="00E621F6" w:rsidP="00A27984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7260354" name="Text Box 6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2" y="6912"/>
                              <a:ext cx="655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3463D5" w14:textId="77777777" w:rsidR="00E621F6" w:rsidRPr="006323C0" w:rsidRDefault="00E621F6" w:rsidP="00A27984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ED5C74" id="Group 658" o:spid="_x0000_s1034" style="position:absolute;left:0;text-align:left;margin-left:24.3pt;margin-top:1.95pt;width:313.05pt;height:217.2pt;z-index:251766784" coordorigin="3249,3036" coordsize="6261,4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">
                <v:shape id="Text Box 659" o:spid="_x0000_s1035" type="#_x0000_t202" style="position:absolute;left:4796;top:5728;width:65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" stroked="f">
                  <v:fill opacity="0"/>
                  <v:textbox style="mso-fit-shape-to-text:t">
                    <w:txbxContent>
                      <w:p w14:paraId="170EF7AD" w14:textId="77777777" w:rsidR="00E621F6" w:rsidRPr="00DB1118" w:rsidRDefault="00E621F6" w:rsidP="00A27984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group id="Group 660" o:spid="_x0000_s1036" style="position:absolute;left:3249;top:3036;width:6261;height:4344" coordorigin="2100,3036" coordsize="6261,4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">
                  <v:group id="Group 661" o:spid="_x0000_s1037" style="position:absolute;left:2512;top:3105;width:5634;height:3995" coordorigin="2655,3105" coordsize="5634,3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62" o:spid="_x0000_s1038" type="#_x0000_t32" style="position:absolute;left:4132;top:3105;width:13;height:28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">
                      <v:stroke endarrow="block"/>
                    </v:shape>
                    <v:shape id="AutoShape 663" o:spid="_x0000_s1039" type="#_x0000_t32" style="position:absolute;left:4132;top:5985;width:41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">
                      <v:stroke endarrow="block"/>
                    </v:shape>
                    <v:shape id="AutoShape 664" o:spid="_x0000_s1040" type="#_x0000_t32" style="position:absolute;left:2655;top:5985;width:1477;height:11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">
                      <v:stroke endarrow="block"/>
                    </v:shape>
                    <v:shape id="AutoShape 665" o:spid="_x0000_s1041" type="#_x0000_t32" style="position:absolute;left:6023;top:3944;width:1;height:24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"/>
                    <v:shape id="AutoShape 666" o:spid="_x0000_s1042" type="#_x0000_t32" style="position:absolute;left:3294;top:4846;width:1;height:17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"/>
                    <v:shape id="AutoShape 667" o:spid="_x0000_s1043" type="#_x0000_t32" style="position:absolute;left:4809;top:6126;width:0;height:9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"/>
                    <v:group id="Group 668" o:spid="_x0000_s1044" style="position:absolute;left:3287;top:3959;width:2730;height:2182" coordorigin="3294,3944" coordsize="2730,2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">
                      <v:shape id="AutoShape 669" o:spid="_x0000_s1045" type="#_x0000_t32" style="position:absolute;left:3294;top:4846;width:1515;height:12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" strokeweight="1.5pt"/>
                      <v:shape id="AutoShape 670" o:spid="_x0000_s1046" type="#_x0000_t32" style="position:absolute;left:3294;top:3944;width:2730;height:9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" strokeweight="1.5pt"/>
                      <v:shape id="AutoShape 671" o:spid="_x0000_s1047" type="#_x0000_t32" style="position:absolute;left:4809;top:3944;width:1214;height:21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" strokeweight="1.5pt"/>
                    </v:group>
                    <v:shape id="AutoShape 672" o:spid="_x0000_s1048" type="#_x0000_t32" style="position:absolute;left:3294;top:6602;width:1508;height:4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"/>
                    <v:shape id="AutoShape 673" o:spid="_x0000_s1049" type="#_x0000_t32" style="position:absolute;left:3294;top:6436;width:2722;height:1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">
                      <v:stroke dashstyle="dash"/>
                    </v:shape>
                    <v:shape id="AutoShape 674" o:spid="_x0000_s1050" type="#_x0000_t32" style="position:absolute;left:4809;top:6436;width:1215;height:5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"/>
                  </v:group>
                  <v:shape id="Text Box 675" o:spid="_x0000_s1051" type="#_x0000_t202" style="position:absolute;left:5778;top:6346;width:130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" stroked="f">
                    <v:fill opacity="0"/>
                    <v:textbox style="mso-fit-shape-to-text:t">
                      <w:txbxContent>
                        <w:p w14:paraId="27D084BA" w14:textId="77777777" w:rsidR="00E621F6" w:rsidRPr="00DB1118" w:rsidRDefault="00E621F6" w:rsidP="00A27984">
                          <w:pPr>
                            <w:rPr>
                              <w:sz w:val="20"/>
                            </w:rPr>
                          </w:pPr>
                          <w:r w:rsidRPr="00DB1118">
                            <w:rPr>
                              <w:sz w:val="20"/>
                            </w:rPr>
                            <w:t>C  (2,8,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  <w:r w:rsidRPr="00DB1118">
                            <w:rPr>
                              <w:sz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676" o:spid="_x0000_s1052" type="#_x0000_t202" style="position:absolute;left:4500;top:7006;width:130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" stroked="f">
                    <v:fill opacity="0"/>
                    <v:textbox style="mso-fit-shape-to-text:t">
                      <w:txbxContent>
                        <w:p w14:paraId="30D7B15E" w14:textId="77777777" w:rsidR="00E621F6" w:rsidRPr="00DB1118" w:rsidRDefault="00E621F6" w:rsidP="00A27984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B</w:t>
                          </w:r>
                          <w:r w:rsidRPr="00DB1118">
                            <w:rPr>
                              <w:sz w:val="20"/>
                            </w:rPr>
                            <w:t xml:space="preserve">  (</w:t>
                          </w:r>
                          <w:r>
                            <w:rPr>
                              <w:sz w:val="20"/>
                            </w:rPr>
                            <w:t>6</w:t>
                          </w:r>
                          <w:r w:rsidRPr="00DB1118">
                            <w:rPr>
                              <w:sz w:val="20"/>
                            </w:rPr>
                            <w:t>,</w:t>
                          </w:r>
                          <w:r>
                            <w:rPr>
                              <w:sz w:val="20"/>
                            </w:rPr>
                            <w:t>6</w:t>
                          </w:r>
                          <w:r w:rsidRPr="00DB1118">
                            <w:rPr>
                              <w:sz w:val="20"/>
                            </w:rPr>
                            <w:t>,</w:t>
                          </w:r>
                          <w:r>
                            <w:rPr>
                              <w:sz w:val="20"/>
                            </w:rPr>
                            <w:t>0</w:t>
                          </w:r>
                          <w:r w:rsidRPr="00DB1118">
                            <w:rPr>
                              <w:sz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677" o:spid="_x0000_s1053" type="#_x0000_t202" style="position:absolute;left:2174;top:6346;width:1149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" stroked="f">
                    <v:fill opacity="0"/>
                    <v:textbox style="mso-fit-shape-to-text:t">
                      <w:txbxContent>
                        <w:p w14:paraId="15A293F2" w14:textId="77777777" w:rsidR="00E621F6" w:rsidRPr="00DB1118" w:rsidRDefault="00E621F6" w:rsidP="00A27984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(4,0,0) A</w:t>
                          </w:r>
                        </w:p>
                      </w:txbxContent>
                    </v:textbox>
                  </v:shape>
                  <v:shape id="Text Box 678" o:spid="_x0000_s1054" type="#_x0000_t202" style="position:absolute;left:2100;top:4570;width:1149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" stroked="f">
                    <v:fill opacity="0"/>
                    <v:textbox style="mso-fit-shape-to-text:t">
                      <w:txbxContent>
                        <w:p w14:paraId="6FC79EFD" w14:textId="77777777" w:rsidR="00E621F6" w:rsidRPr="00DB1118" w:rsidRDefault="00E621F6" w:rsidP="00A27984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(4,0,8)  D</w:t>
                          </w:r>
                        </w:p>
                      </w:txbxContent>
                    </v:textbox>
                  </v:shape>
                  <v:shape id="Text Box 679" o:spid="_x0000_s1055" type="#_x0000_t202" style="position:absolute;left:4608;top:5972;width:130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" stroked="f">
                    <v:fill opacity="0"/>
                    <v:textbox style="mso-fit-shape-to-text:t">
                      <w:txbxContent>
                        <w:p w14:paraId="115C9252" w14:textId="77777777" w:rsidR="00E621F6" w:rsidRPr="00DB1118" w:rsidRDefault="00E621F6" w:rsidP="00A27984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E</w:t>
                          </w:r>
                          <w:r w:rsidRPr="00DB1118">
                            <w:rPr>
                              <w:sz w:val="20"/>
                            </w:rPr>
                            <w:t xml:space="preserve">  (</w:t>
                          </w:r>
                          <w:r>
                            <w:rPr>
                              <w:sz w:val="20"/>
                            </w:rPr>
                            <w:t>6</w:t>
                          </w:r>
                          <w:r w:rsidRPr="00DB1118">
                            <w:rPr>
                              <w:sz w:val="20"/>
                            </w:rPr>
                            <w:t>,</w:t>
                          </w:r>
                          <w:r>
                            <w:rPr>
                              <w:sz w:val="20"/>
                            </w:rPr>
                            <w:t>6</w:t>
                          </w:r>
                          <w:r w:rsidRPr="00DB1118">
                            <w:rPr>
                              <w:sz w:val="20"/>
                            </w:rPr>
                            <w:t>,</w:t>
                          </w:r>
                          <w:r>
                            <w:rPr>
                              <w:sz w:val="20"/>
                            </w:rPr>
                            <w:t>4</w:t>
                          </w:r>
                          <w:r w:rsidRPr="00DB1118">
                            <w:rPr>
                              <w:sz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680" o:spid="_x0000_s1056" type="#_x0000_t202" style="position:absolute;left:5802;top:3716;width:130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" stroked="f">
                    <v:fill opacity="0"/>
                    <v:textbox style="mso-fit-shape-to-text:t">
                      <w:txbxContent>
                        <w:p w14:paraId="12B2908A" w14:textId="77777777" w:rsidR="00E621F6" w:rsidRPr="00DB1118" w:rsidRDefault="00E621F6" w:rsidP="00A27984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F</w:t>
                          </w:r>
                          <w:r w:rsidRPr="00DB1118">
                            <w:rPr>
                              <w:sz w:val="20"/>
                            </w:rPr>
                            <w:t xml:space="preserve">  (2,8,</w:t>
                          </w:r>
                          <w:r>
                            <w:rPr>
                              <w:sz w:val="20"/>
                            </w:rPr>
                            <w:t>12</w:t>
                          </w:r>
                          <w:r w:rsidRPr="00DB1118">
                            <w:rPr>
                              <w:sz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681" o:spid="_x0000_s1057" type="#_x0000_t202" style="position:absolute;left:3634;top:3036;width:65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" stroked="f">
                    <v:fill opacity="0"/>
                    <v:textbox style="mso-fit-shape-to-text:t">
                      <w:txbxContent>
                        <w:p w14:paraId="5D5E5D25" w14:textId="77777777" w:rsidR="00E621F6" w:rsidRPr="006323C0" w:rsidRDefault="00E621F6" w:rsidP="00A27984">
                          <w:pPr>
                            <w:rPr>
                              <w:b/>
                              <w:sz w:val="20"/>
                            </w:rPr>
                          </w:pPr>
                          <w:r w:rsidRPr="006323C0">
                            <w:rPr>
                              <w:b/>
                              <w:sz w:val="20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682" o:spid="_x0000_s1058" type="#_x0000_t202" style="position:absolute;left:7706;top:5598;width:65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" stroked="f">
                    <v:fill opacity="0"/>
                    <v:textbox style="mso-fit-shape-to-text:t">
                      <w:txbxContent>
                        <w:p w14:paraId="0972E719" w14:textId="77777777" w:rsidR="00E621F6" w:rsidRPr="006323C0" w:rsidRDefault="00E621F6" w:rsidP="00A27984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683" o:spid="_x0000_s1059" type="#_x0000_t202" style="position:absolute;left:2512;top:6912;width:65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" stroked="f">
                    <v:fill opacity="0"/>
                    <v:textbox style="mso-fit-shape-to-text:t">
                      <w:txbxContent>
                        <w:p w14:paraId="7A3463D5" w14:textId="77777777" w:rsidR="00E621F6" w:rsidRPr="006323C0" w:rsidRDefault="00E621F6" w:rsidP="00A27984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b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210DA51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  <w:r>
        <w:rPr>
          <w:rFonts w:ascii="Arial" w:hAnsi="Arial" w:cs="Arial"/>
          <w:i w:val="0"/>
        </w:rPr>
        <w:tab/>
      </w:r>
    </w:p>
    <w:p w14:paraId="5B941710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5B459F26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18F75996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64348EBB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4F548176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77F76A6C" w14:textId="0A005034" w:rsidR="00A27984" w:rsidRDefault="00131CD9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  <w:r>
        <w:rPr>
          <w:rFonts w:ascii="Arial" w:hAnsi="Arial" w:cs="Arial"/>
          <w:i w:val="0"/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2008BE2" wp14:editId="58C14852">
                <wp:simplePos x="0" y="0"/>
                <wp:positionH relativeFrom="column">
                  <wp:posOffset>2836545</wp:posOffset>
                </wp:positionH>
                <wp:positionV relativeFrom="paragraph">
                  <wp:posOffset>111760</wp:posOffset>
                </wp:positionV>
                <wp:extent cx="638810" cy="237490"/>
                <wp:effectExtent l="4445" t="2540" r="4445" b="7620"/>
                <wp:wrapNone/>
                <wp:docPr id="1007283486" name="Text Box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810" cy="2374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A35F0C" w14:textId="77777777" w:rsidR="00E621F6" w:rsidRPr="00DB1118" w:rsidRDefault="00E621F6" w:rsidP="00A27984">
                            <w:pPr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2008BE2" id="Text Box 657" o:spid="_x0000_s1060" type="#_x0000_t202" style="position:absolute;left:0;text-align:left;margin-left:223.35pt;margin-top:8.8pt;width:50.3pt;height:18.7pt;z-index:2517657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" stroked="f">
                <v:fill opacity="0"/>
                <v:textbox style="mso-fit-shape-to-text:t">
                  <w:txbxContent>
                    <w:p w14:paraId="22A35F0C" w14:textId="77777777" w:rsidR="00E621F6" w:rsidRPr="00DB1118" w:rsidRDefault="00E621F6" w:rsidP="00A27984">
                      <w:pPr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9BABA47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3B89182D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15713CC8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3435949B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0692D0E2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i w:val="0"/>
        </w:rPr>
      </w:pPr>
    </w:p>
    <w:p w14:paraId="49642805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bCs/>
          <w:i w:val="0"/>
          <w:szCs w:val="22"/>
        </w:rPr>
      </w:pPr>
    </w:p>
    <w:p w14:paraId="22603151" w14:textId="77777777" w:rsidR="00A27984" w:rsidRDefault="00A27984" w:rsidP="00A27984">
      <w:pPr>
        <w:pStyle w:val="BodyText"/>
        <w:tabs>
          <w:tab w:val="center" w:pos="4525"/>
        </w:tabs>
        <w:ind w:left="425" w:hanging="425"/>
        <w:rPr>
          <w:rFonts w:ascii="Arial" w:hAnsi="Arial" w:cs="Arial"/>
          <w:bCs/>
          <w:i w:val="0"/>
          <w:szCs w:val="22"/>
        </w:rPr>
      </w:pPr>
    </w:p>
    <w:p w14:paraId="5F50C0AC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37FC74E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B1E9E42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0AA34FA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CBF1CFB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AC7B1EE" w14:textId="085DB153" w:rsidR="00A27984" w:rsidRDefault="00A27984" w:rsidP="00131CD9">
      <w:pPr>
        <w:pStyle w:val="BodyText"/>
        <w:numPr>
          <w:ilvl w:val="0"/>
          <w:numId w:val="49"/>
        </w:numPr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Determine the unit vector in the direction of vector  </w:t>
      </w:r>
      <w:r w:rsidRPr="002D1267">
        <w:rPr>
          <w:position w:val="-4"/>
        </w:rPr>
        <w:object w:dxaOrig="360" w:dyaOrig="320" w14:anchorId="3A032A5A">
          <v:shape id="_x0000_i1047" type="#_x0000_t75" style="width:17.25pt;height:15.75pt" o:ole="">
            <v:imagedata r:id="rId21" o:title=""/>
          </v:shape>
          <o:OLEObject Type="Embed" ProgID="Equation.DSMT4" ShapeID="_x0000_i1047" DrawAspect="Content" ObjectID="_1749422079" r:id="rId22"/>
        </w:object>
      </w:r>
      <w:r>
        <w:rPr>
          <w:rFonts w:ascii="Arial" w:hAnsi="Arial" w:cs="Arial"/>
          <w:bCs/>
          <w:i w:val="0"/>
          <w:szCs w:val="22"/>
        </w:rPr>
        <w:t xml:space="preserve">.  </w:t>
      </w:r>
    </w:p>
    <w:p w14:paraId="5A01F544" w14:textId="77777777" w:rsidR="00A27984" w:rsidRPr="002D1267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2D1267">
        <w:rPr>
          <w:rFonts w:ascii="Arial" w:hAnsi="Arial" w:cs="Arial"/>
          <w:bCs/>
          <w:i w:val="0"/>
          <w:szCs w:val="22"/>
        </w:rPr>
        <w:t>[2 marks]</w:t>
      </w:r>
    </w:p>
    <w:p w14:paraId="182B0AA5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D194FB6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B1D148F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50F0E63F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471EF3F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F6CBFFD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CFCB965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9B32036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491230D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A5F9070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5F821D1B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EAA899F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F13B85C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52946096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14A390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>Give the vector equation for the line containing points  E and F.</w:t>
      </w:r>
    </w:p>
    <w:p w14:paraId="377B8A67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97973BA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63596608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309EBAA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9FB0451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9A8537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7FBE851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AF04B3E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0CC5E6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3866722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972A46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5D93201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EA2B3A5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72D2A771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166E867A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929A381" w14:textId="745957F2" w:rsidR="00A27984" w:rsidRDefault="00131CD9" w:rsidP="00131CD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©</w:t>
      </w:r>
      <w:r>
        <w:rPr>
          <w:rFonts w:ascii="Arial" w:hAnsi="Arial" w:cs="Arial"/>
          <w:bCs/>
          <w:i w:val="0"/>
          <w:szCs w:val="22"/>
        </w:rPr>
        <w:tab/>
      </w:r>
      <w:r w:rsidR="00A27984">
        <w:rPr>
          <w:rFonts w:ascii="Arial" w:hAnsi="Arial" w:cs="Arial"/>
          <w:bCs/>
          <w:i w:val="0"/>
          <w:szCs w:val="22"/>
        </w:rPr>
        <w:t>Determine the intercept of the line containing points  E  and  F with the xy plane.</w:t>
      </w:r>
    </w:p>
    <w:p w14:paraId="3D7253A5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5FFBB3A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270E0C7B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9B37AC5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0638711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E7EEB4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F1C9A4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2230A86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AFF939B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F3BFE6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7E86E3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6BDA6B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1D7602B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E4C765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1019F93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szCs w:val="22"/>
        </w:rPr>
      </w:pPr>
    </w:p>
    <w:p w14:paraId="1653C2E4" w14:textId="2A32617D" w:rsidR="00A27984" w:rsidRDefault="00131CD9" w:rsidP="00131CD9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d)</w:t>
      </w:r>
      <w:r>
        <w:rPr>
          <w:rFonts w:ascii="Arial" w:hAnsi="Arial" w:cs="Arial"/>
          <w:bCs/>
          <w:i w:val="0"/>
          <w:szCs w:val="22"/>
        </w:rPr>
        <w:tab/>
      </w:r>
      <w:r w:rsidR="00A27984">
        <w:rPr>
          <w:rFonts w:ascii="Arial" w:hAnsi="Arial" w:cs="Arial"/>
          <w:bCs/>
          <w:i w:val="0"/>
          <w:szCs w:val="22"/>
        </w:rPr>
        <w:t>Give the vector equation for plane  DEF.</w:t>
      </w:r>
    </w:p>
    <w:p w14:paraId="26685B4E" w14:textId="77777777" w:rsidR="001449A0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 w:rsidRPr="007149AC">
        <w:rPr>
          <w:rFonts w:ascii="Arial" w:hAnsi="Arial" w:cs="Arial"/>
          <w:bCs/>
          <w:i w:val="0"/>
          <w:szCs w:val="22"/>
        </w:rPr>
        <w:t>[</w:t>
      </w:r>
      <w:r>
        <w:rPr>
          <w:rFonts w:ascii="Arial" w:hAnsi="Arial" w:cs="Arial"/>
          <w:bCs/>
          <w:i w:val="0"/>
          <w:szCs w:val="22"/>
        </w:rPr>
        <w:t>2</w:t>
      </w:r>
      <w:r w:rsidRPr="007149AC">
        <w:rPr>
          <w:rFonts w:ascii="Arial" w:hAnsi="Arial" w:cs="Arial"/>
          <w:bCs/>
          <w:i w:val="0"/>
          <w:szCs w:val="22"/>
        </w:rPr>
        <w:t xml:space="preserve"> marks] </w:t>
      </w:r>
    </w:p>
    <w:p w14:paraId="4F81A0AF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A8EDDE7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14C1747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28E45C0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CF45D5A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3728D8D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05B6278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35F85A6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465E0B7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9F7B1F1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E7A7BBD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1F33913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3250368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1A17CD1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64A281E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F2FD766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D44B7E5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AFA6E91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047700C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648659B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CD20251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2672545" w14:textId="77777777" w:rsidR="00131CD9" w:rsidRDefault="00131CD9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2114DD8" w14:textId="2FAFB2B2" w:rsidR="00A27984" w:rsidRDefault="00673723" w:rsidP="00673723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          </w:t>
      </w:r>
    </w:p>
    <w:p w14:paraId="0CE414B0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4FA66C7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e)</w:t>
      </w:r>
      <w:r>
        <w:rPr>
          <w:rFonts w:ascii="Arial" w:hAnsi="Arial" w:cs="Arial"/>
          <w:bCs/>
          <w:i w:val="0"/>
          <w:szCs w:val="22"/>
        </w:rPr>
        <w:tab/>
        <w:t>State the normal vector for plane DEF.</w:t>
      </w:r>
    </w:p>
    <w:p w14:paraId="354594AB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 mark]</w:t>
      </w:r>
    </w:p>
    <w:p w14:paraId="3FFCC0D0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7631A5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42C3BD8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E1FC3B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3D66765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E7DBE82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9025DFE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ADC87CF" w14:textId="77777777"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952BBF5" w14:textId="77777777"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60182D8" w14:textId="77777777"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3054DF9" w14:textId="77777777"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D8CF117" w14:textId="77777777" w:rsidR="00A630FB" w:rsidRDefault="00A630FB" w:rsidP="00A630FB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1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230A02EF" w14:textId="77777777" w:rsidR="00A630FB" w:rsidRDefault="00A630FB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21F53E1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f)</w:t>
      </w:r>
      <w:r>
        <w:rPr>
          <w:rFonts w:ascii="Arial" w:hAnsi="Arial" w:cs="Arial"/>
          <w:bCs/>
          <w:i w:val="0"/>
          <w:szCs w:val="22"/>
        </w:rPr>
        <w:tab/>
        <w:t>Give the angle, correct to the nearest degree, between plane DEF and the xy plane.</w:t>
      </w:r>
    </w:p>
    <w:p w14:paraId="16E1BC67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D0570D7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04C6D581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3BBDEB1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CABA2A5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781909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AA9B8F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8B169B4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7CF342C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2038206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FAD074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0872664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17AD32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EAACEBE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F0FC7EC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95B02EA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38BCA4F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4DD29D8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39B0196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C98A138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66DD75B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EEB9B1F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FAABEAA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46167C2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7D65BD1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58D0857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E85B9E9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B3A0458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BC5A8F7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8EFF574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58A8485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AED2733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7059C55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D4B2352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696F4B4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836773B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C88E41B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AA3B933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604A7C1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BA462DD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C71AAA1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FAB9D28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5B8E9FE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1F55C50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CE334E3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370E1C7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C9245B0" w14:textId="77777777"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2886C32" w14:textId="77777777"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6AB8C5D" w14:textId="77777777"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E348939" w14:textId="77777777"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0814DD0" w14:textId="77777777"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B92F303" w14:textId="77777777"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F819AC0" w14:textId="77777777"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A1A775C" w14:textId="77777777" w:rsidR="0027500B" w:rsidRDefault="0027500B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4620CCA" w14:textId="77777777" w:rsidR="00862B81" w:rsidRPr="003151BC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209191B4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B8F6496" w14:textId="77777777" w:rsidR="00862B81" w:rsidRPr="00BE6EAA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The graph of   y =  </w:t>
      </w:r>
      <w:r w:rsidRPr="0060192C">
        <w:rPr>
          <w:rFonts w:ascii="Arial" w:hAnsi="Arial" w:cs="Arial"/>
          <w:position w:val="-28"/>
        </w:rPr>
        <w:object w:dxaOrig="980" w:dyaOrig="680" w14:anchorId="4D830E0C">
          <v:shape id="_x0000_i1055" type="#_x0000_t75" style="width:48.75pt;height:34.5pt" o:ole="">
            <v:imagedata r:id="rId23" o:title=""/>
          </v:shape>
          <o:OLEObject Type="Embed" ProgID="Equation.DSMT4" ShapeID="_x0000_i1055" DrawAspect="Content" ObjectID="_1749422080" r:id="rId24"/>
        </w:object>
      </w:r>
      <w:r>
        <w:rPr>
          <w:rFonts w:ascii="Arial" w:hAnsi="Arial" w:cs="Arial"/>
          <w:bCs/>
          <w:i w:val="0"/>
          <w:szCs w:val="22"/>
        </w:rPr>
        <w:t xml:space="preserve">  is shown below,  where   -2  ≤  x  ≤  2.</w:t>
      </w:r>
    </w:p>
    <w:p w14:paraId="171278D4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noProof/>
          <w:szCs w:val="22"/>
        </w:rPr>
        <w:drawing>
          <wp:anchor distT="0" distB="0" distL="114300" distR="114300" simplePos="0" relativeHeight="251807744" behindDoc="1" locked="0" layoutInCell="1" allowOverlap="1" wp14:anchorId="37BECFC1" wp14:editId="2E350072">
            <wp:simplePos x="0" y="0"/>
            <wp:positionH relativeFrom="column">
              <wp:posOffset>614045</wp:posOffset>
            </wp:positionH>
            <wp:positionV relativeFrom="paragraph">
              <wp:posOffset>73660</wp:posOffset>
            </wp:positionV>
            <wp:extent cx="3171825" cy="2886075"/>
            <wp:effectExtent l="19050" t="0" r="0" b="0"/>
            <wp:wrapNone/>
            <wp:docPr id="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AB2288B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FCA39EE" w14:textId="129F3EF1" w:rsidR="00862B81" w:rsidRDefault="00131CD9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noProof/>
          <w:szCs w:val="22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425EED61" wp14:editId="74739EC7">
                <wp:simplePos x="0" y="0"/>
                <wp:positionH relativeFrom="column">
                  <wp:posOffset>3348355</wp:posOffset>
                </wp:positionH>
                <wp:positionV relativeFrom="paragraph">
                  <wp:posOffset>29845</wp:posOffset>
                </wp:positionV>
                <wp:extent cx="281305" cy="252095"/>
                <wp:effectExtent l="635" t="6985" r="3810" b="7620"/>
                <wp:wrapNone/>
                <wp:docPr id="1275827275" name="Text Box 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305" cy="25209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2615B6" w14:textId="77777777" w:rsidR="00E621F6" w:rsidRPr="00406171" w:rsidRDefault="00E621F6" w:rsidP="00862B81">
                            <w:pPr>
                              <w:rPr>
                                <w:szCs w:val="22"/>
                              </w:rPr>
                            </w:pPr>
                            <w:r w:rsidRPr="00406171">
                              <w:rPr>
                                <w:szCs w:val="22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5EED61" id="Text Box 794" o:spid="_x0000_s1061" type="#_x0000_t202" style="position:absolute;margin-left:263.65pt;margin-top:2.35pt;width:22.15pt;height:19.85pt;z-index:251802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" stroked="f">
                <v:fill opacity="0"/>
                <v:textbox style="mso-fit-shape-to-text:t">
                  <w:txbxContent>
                    <w:p w14:paraId="4A2615B6" w14:textId="77777777" w:rsidR="00E621F6" w:rsidRPr="00406171" w:rsidRDefault="00E621F6" w:rsidP="00862B81">
                      <w:pPr>
                        <w:rPr>
                          <w:szCs w:val="22"/>
                        </w:rPr>
                      </w:pPr>
                      <w:r w:rsidRPr="00406171">
                        <w:rPr>
                          <w:szCs w:val="2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6C1D4CB4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B148F26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EC48517" w14:textId="639D3A7E" w:rsidR="00862B81" w:rsidRDefault="00131CD9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noProof/>
          <w:szCs w:val="22"/>
          <w:lang w:val="en-US" w:eastAsia="zh-TW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EC58585" wp14:editId="4EEC8AFF">
                <wp:simplePos x="0" y="0"/>
                <wp:positionH relativeFrom="column">
                  <wp:posOffset>2543175</wp:posOffset>
                </wp:positionH>
                <wp:positionV relativeFrom="paragraph">
                  <wp:posOffset>23495</wp:posOffset>
                </wp:positionV>
                <wp:extent cx="281305" cy="252095"/>
                <wp:effectExtent l="2540" t="5080" r="1905" b="0"/>
                <wp:wrapNone/>
                <wp:docPr id="695087279" name="Text Box 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305" cy="25209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D787E6" w14:textId="77777777" w:rsidR="00E621F6" w:rsidRPr="00406171" w:rsidRDefault="00E621F6" w:rsidP="00862B81">
                            <w:pPr>
                              <w:rPr>
                                <w:szCs w:val="22"/>
                              </w:rPr>
                            </w:pPr>
                            <w:r w:rsidRPr="00406171">
                              <w:rPr>
                                <w:szCs w:val="2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C58585" id="Text Box 793" o:spid="_x0000_s1062" type="#_x0000_t202" style="position:absolute;margin-left:200.25pt;margin-top:1.85pt;width:22.15pt;height:19.85pt;z-index:251801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" stroked="f">
                <v:fill opacity="0"/>
                <v:textbox style="mso-fit-shape-to-text:t">
                  <w:txbxContent>
                    <w:p w14:paraId="6DD787E6" w14:textId="77777777" w:rsidR="00E621F6" w:rsidRPr="00406171" w:rsidRDefault="00E621F6" w:rsidP="00862B81">
                      <w:pPr>
                        <w:rPr>
                          <w:szCs w:val="22"/>
                        </w:rPr>
                      </w:pPr>
                      <w:r w:rsidRPr="00406171">
                        <w:rPr>
                          <w:szCs w:val="2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432867D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15E6005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C968E56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6DF5003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00D439A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7E753D8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0886AB3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C7217CB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0077428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8FFE45C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BE853A2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ADD4481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599F882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EDF5F94" w14:textId="77777777" w:rsidR="00862B81" w:rsidRPr="00835F7A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6A628E20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61F347E6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4D1A406F" w14:textId="228FE171" w:rsidR="00862B81" w:rsidRDefault="00862B81" w:rsidP="00131CD9">
      <w:pPr>
        <w:pStyle w:val="BodyText"/>
        <w:numPr>
          <w:ilvl w:val="0"/>
          <w:numId w:val="50"/>
        </w:numPr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Determine the co-ordinates for points  A  and  B.</w:t>
      </w:r>
    </w:p>
    <w:p w14:paraId="0326C229" w14:textId="77777777" w:rsidR="00862B81" w:rsidRDefault="00862B81" w:rsidP="00862B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2 marks]</w:t>
      </w:r>
    </w:p>
    <w:p w14:paraId="00F35E96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6CACC797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55E42863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63471BB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26B2CBC8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2A03DEDD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4756055E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D6932E8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3B71EADC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C4BCF45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>Find the equation of the tangent to the curve at point  A.</w:t>
      </w:r>
    </w:p>
    <w:p w14:paraId="235B3946" w14:textId="77777777" w:rsidR="00862B81" w:rsidRDefault="00862B81" w:rsidP="00862B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4 marks]</w:t>
      </w:r>
    </w:p>
    <w:p w14:paraId="7DB0F689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8EEEA3F" w14:textId="77777777" w:rsidR="00862B81" w:rsidRDefault="00862B81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7FDEE2CD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60C1F34F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280BF77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1B39A00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35A80F22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7C3EC07E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4FB96205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69232C5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CCA82BE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F6C1BA0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0C1334FB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2274FB1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702ACFA3" w14:textId="77777777" w:rsidR="00131CD9" w:rsidRDefault="00131CD9" w:rsidP="00862B81">
      <w:pPr>
        <w:pStyle w:val="BodyText"/>
        <w:rPr>
          <w:rFonts w:ascii="Arial" w:hAnsi="Arial" w:cs="Arial"/>
          <w:bCs/>
          <w:i w:val="0"/>
          <w:szCs w:val="22"/>
        </w:rPr>
      </w:pPr>
    </w:p>
    <w:p w14:paraId="1154CE40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5B70BAE" w14:textId="77777777" w:rsidR="00131CD9" w:rsidRDefault="00131CD9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608FF1B" w14:textId="77777777" w:rsidR="00567E66" w:rsidRDefault="00567E66" w:rsidP="00567E66">
      <w:pPr>
        <w:pStyle w:val="BodyText"/>
        <w:rPr>
          <w:rFonts w:ascii="Arial" w:hAnsi="Arial" w:cs="Arial"/>
          <w:b/>
          <w:bCs/>
          <w:i w:val="0"/>
          <w:szCs w:val="22"/>
        </w:rPr>
      </w:pPr>
      <w:r w:rsidRPr="003151BC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3151BC"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3151BC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0</w:t>
      </w:r>
      <w:r w:rsidRPr="003151BC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522FA113" w14:textId="77777777" w:rsidR="00567E66" w:rsidRPr="003151BC" w:rsidRDefault="00567E66" w:rsidP="00567E66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8432FE5" w14:textId="776EFF99" w:rsidR="00862B81" w:rsidRDefault="00567E66" w:rsidP="00567E66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 </w:t>
      </w:r>
      <w:r w:rsidR="00131CD9">
        <w:rPr>
          <w:rFonts w:ascii="Arial" w:hAnsi="Arial" w:cs="Arial"/>
          <w:bCs/>
          <w:i w:val="0"/>
          <w:szCs w:val="22"/>
        </w:rPr>
        <w:t>©</w:t>
      </w:r>
      <w:r w:rsidR="00862B81">
        <w:rPr>
          <w:rFonts w:ascii="Arial" w:hAnsi="Arial" w:cs="Arial"/>
          <w:bCs/>
          <w:i w:val="0"/>
          <w:szCs w:val="22"/>
        </w:rPr>
        <w:tab/>
        <w:t xml:space="preserve">Show, </w:t>
      </w:r>
      <w:r w:rsidR="00862B81" w:rsidRPr="00606F0C">
        <w:rPr>
          <w:rFonts w:ascii="Arial" w:hAnsi="Arial" w:cs="Arial"/>
          <w:b/>
          <w:bCs/>
          <w:i w:val="0"/>
          <w:szCs w:val="22"/>
        </w:rPr>
        <w:t>using the anti-derivative of the sine function</w:t>
      </w:r>
      <w:r w:rsidR="00862B81">
        <w:rPr>
          <w:rFonts w:ascii="Arial" w:hAnsi="Arial" w:cs="Arial"/>
          <w:bCs/>
          <w:i w:val="0"/>
          <w:szCs w:val="22"/>
        </w:rPr>
        <w:t xml:space="preserve">, that the exact area of the </w:t>
      </w:r>
      <w:r w:rsidR="00606F0C">
        <w:rPr>
          <w:rFonts w:ascii="Arial" w:hAnsi="Arial" w:cs="Arial"/>
          <w:bCs/>
          <w:i w:val="0"/>
          <w:szCs w:val="22"/>
        </w:rPr>
        <w:tab/>
        <w:t xml:space="preserve">region </w:t>
      </w:r>
      <w:r w:rsidR="00862B81">
        <w:rPr>
          <w:rFonts w:ascii="Arial" w:hAnsi="Arial" w:cs="Arial"/>
          <w:bCs/>
          <w:i w:val="0"/>
          <w:szCs w:val="22"/>
        </w:rPr>
        <w:t xml:space="preserve">shaded is equal to  </w:t>
      </w:r>
      <w:r w:rsidR="00F63D95" w:rsidRPr="00926F17">
        <w:rPr>
          <w:rFonts w:ascii="Arial" w:hAnsi="Arial" w:cs="Arial"/>
          <w:position w:val="-24"/>
        </w:rPr>
        <w:object w:dxaOrig="960" w:dyaOrig="620" w14:anchorId="1424A786">
          <v:shape id="_x0000_i1057" type="#_x0000_t75" style="width:48pt;height:31.5pt" o:ole="">
            <v:imagedata r:id="rId26" o:title=""/>
          </v:shape>
          <o:OLEObject Type="Embed" ProgID="Equation.DSMT4" ShapeID="_x0000_i1057" DrawAspect="Content" ObjectID="_1749422081" r:id="rId27"/>
        </w:object>
      </w:r>
      <w:r w:rsidR="00862B81">
        <w:rPr>
          <w:rFonts w:ascii="Arial" w:hAnsi="Arial" w:cs="Arial"/>
          <w:bCs/>
          <w:i w:val="0"/>
          <w:szCs w:val="22"/>
        </w:rPr>
        <w:t xml:space="preserve"> square units.</w:t>
      </w:r>
    </w:p>
    <w:p w14:paraId="14911D71" w14:textId="77777777" w:rsidR="00862B81" w:rsidRPr="00E16BBE" w:rsidRDefault="00862B81" w:rsidP="00862B81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4 marks]</w:t>
      </w:r>
    </w:p>
    <w:p w14:paraId="1E2322D6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6CCFD37" w14:textId="77777777"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14:paraId="7B217B30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39B8C56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6E77170C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72B98BE2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33A57391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4A274BA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31612FE8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21D5CF51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013B171C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2FC15358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770B26BD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277C37FF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4EA15655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42F9677B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2AC8A4D1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C9F1A9A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F168FA1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314776BB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043DCA4D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32892881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04B6EB23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2CF369DF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304C1B25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6904E766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2C8A2F7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8DD0209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539EFB63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C89D411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78CB0D4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624F8E68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7D26FCED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073408C6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692E5EC2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39EA359D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02892B8D" w14:textId="77777777" w:rsidR="00131CD9" w:rsidRDefault="00131CD9" w:rsidP="00862B81">
      <w:pPr>
        <w:pStyle w:val="BodyText"/>
        <w:jc w:val="right"/>
        <w:rPr>
          <w:rFonts w:ascii="Arial" w:hAnsi="Arial" w:cs="Arial"/>
        </w:rPr>
      </w:pPr>
    </w:p>
    <w:p w14:paraId="111B17FA" w14:textId="77777777"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14:paraId="57738200" w14:textId="77777777"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14:paraId="054F0BFA" w14:textId="77777777"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14:paraId="448B1E5B" w14:textId="77777777" w:rsidR="00862B81" w:rsidRDefault="00862B81" w:rsidP="00862B81">
      <w:pPr>
        <w:pStyle w:val="BodyText"/>
        <w:jc w:val="right"/>
        <w:rPr>
          <w:rFonts w:ascii="Arial" w:hAnsi="Arial" w:cs="Arial"/>
        </w:rPr>
      </w:pPr>
    </w:p>
    <w:p w14:paraId="28186D2A" w14:textId="77777777" w:rsidR="00862B81" w:rsidRDefault="00862B81" w:rsidP="00862B81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C20B182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D46AC7C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B53C5DF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7DAD807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19E3A1E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E2865DD" w14:textId="77777777" w:rsidR="000306A0" w:rsidRDefault="000306A0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ED8CEBE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E800172" w14:textId="77777777" w:rsidR="00D50C7E" w:rsidRDefault="00D50C7E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FC47BFC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lastRenderedPageBreak/>
        <w:t>Question 1</w:t>
      </w:r>
      <w:r w:rsidR="0097467F">
        <w:rPr>
          <w:rFonts w:ascii="Arial" w:hAnsi="Arial" w:cs="Arial"/>
          <w:b/>
          <w:bCs/>
          <w:i w:val="0"/>
          <w:szCs w:val="22"/>
        </w:rPr>
        <w:t>3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8 marks]</w:t>
      </w:r>
    </w:p>
    <w:p w14:paraId="7FD538E7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1F4E543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A cyclist moves according to the velocity time graph shown below over a period of  60  seconds.  Initially the cyclist is 150 metres to the left of a sign post.</w:t>
      </w:r>
    </w:p>
    <w:p w14:paraId="1B0C122F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39225C8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</w:rPr>
        <w:drawing>
          <wp:anchor distT="0" distB="0" distL="114300" distR="114300" simplePos="0" relativeHeight="251767808" behindDoc="0" locked="0" layoutInCell="1" allowOverlap="1" wp14:anchorId="63F7C838" wp14:editId="33C8EEA7">
            <wp:simplePos x="0" y="0"/>
            <wp:positionH relativeFrom="column">
              <wp:posOffset>379095</wp:posOffset>
            </wp:positionH>
            <wp:positionV relativeFrom="paragraph">
              <wp:posOffset>-1270</wp:posOffset>
            </wp:positionV>
            <wp:extent cx="4154805" cy="2655570"/>
            <wp:effectExtent l="19050" t="0" r="0" b="0"/>
            <wp:wrapSquare wrapText="bothSides"/>
            <wp:docPr id="8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805" cy="265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45985D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6F30D63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555747F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A62E456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EDE7390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7041742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2FCFE71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EBA091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1FCBC75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7D6B863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36C6650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09DD552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20D5E7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5EEC7FD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547B01EF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E06238A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C8E2653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460F2A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64ABD59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>Give the acceleration of the cyclist at  t = 5 seconds.</w:t>
      </w:r>
    </w:p>
    <w:p w14:paraId="5C4EEBC0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 mark]</w:t>
      </w:r>
    </w:p>
    <w:p w14:paraId="5AB71E95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6238475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35F43E28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F6F7A73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3E5DDB89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D8A4910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F40C4F4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B9D33BB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8D63B63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Determine the position of maximum displacement of the cyclist from the sign post </w:t>
      </w:r>
      <w:r>
        <w:rPr>
          <w:rFonts w:ascii="Arial" w:hAnsi="Arial" w:cs="Arial"/>
          <w:bCs/>
          <w:i w:val="0"/>
          <w:szCs w:val="22"/>
        </w:rPr>
        <w:tab/>
        <w:t>over the 60 second period.</w:t>
      </w:r>
    </w:p>
    <w:p w14:paraId="4DB1367B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3 marks]</w:t>
      </w:r>
    </w:p>
    <w:p w14:paraId="2283EDB8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B21E34F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F785DCF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223E9C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0ED56CC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540088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5CA874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AD0C59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26668DE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C5B2EE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298F34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3265C1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7CE6C84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C07A066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126442E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0B6347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0113538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26ECA8C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E1A59BD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3F1943B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5D07CD7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/>
          <w:bCs/>
          <w:i w:val="0"/>
          <w:szCs w:val="22"/>
        </w:rPr>
        <w:lastRenderedPageBreak/>
        <w:t>Question 1</w:t>
      </w:r>
      <w:r w:rsidR="0097467F">
        <w:rPr>
          <w:rFonts w:ascii="Arial" w:hAnsi="Arial" w:cs="Arial"/>
          <w:b/>
          <w:bCs/>
          <w:i w:val="0"/>
          <w:szCs w:val="22"/>
        </w:rPr>
        <w:t>3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8 marks]</w:t>
      </w:r>
    </w:p>
    <w:p w14:paraId="3A52230A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br/>
        <w:t>(c)</w:t>
      </w:r>
      <w:r>
        <w:rPr>
          <w:rFonts w:ascii="Arial" w:hAnsi="Arial" w:cs="Arial"/>
          <w:bCs/>
          <w:i w:val="0"/>
          <w:szCs w:val="22"/>
        </w:rPr>
        <w:tab/>
        <w:t xml:space="preserve">Determine when, correct to the nearest 0.1 seconds, the cyclist will be cycling past </w:t>
      </w:r>
      <w:r>
        <w:rPr>
          <w:rFonts w:ascii="Arial" w:hAnsi="Arial" w:cs="Arial"/>
          <w:bCs/>
          <w:i w:val="0"/>
          <w:szCs w:val="22"/>
        </w:rPr>
        <w:tab/>
        <w:t>the signpost.</w:t>
      </w:r>
    </w:p>
    <w:p w14:paraId="7C1715CA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4 marks]</w:t>
      </w:r>
    </w:p>
    <w:p w14:paraId="1CABDA73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89FDEBD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E96C7DE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FAD9359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BC714F8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3978BAC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885D27B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F0318A5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5FFA6DF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60DEA5B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403D441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5348428E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2760D7C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B519221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BFD35D2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3610980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321B512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084C0B6" w14:textId="77777777" w:rsidR="00131CD9" w:rsidRDefault="00131CD9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830AE1F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E94B8F7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A88817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1DCAD97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69FC6C92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3DDFA67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5DC0155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42BF166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4D88F86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306EDBB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7BDB07E8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CCB3B7B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3BB59C40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138106D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EDB02E3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30A7769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393D2C8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90A221D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4CB9C1C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230B563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1AB814A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B8BC40F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BED348F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6064C3C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2AA75E0F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71D02B21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5A138E58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B489B76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B80E15F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A52DBBE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67C4E6F5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07DD242B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49C12CF5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12E69AB5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</w:p>
    <w:p w14:paraId="33C9D437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10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60DF203D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AE4B154" w14:textId="77777777" w:rsidR="00A27984" w:rsidRPr="00524A7F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>i.</w:t>
      </w:r>
      <w:r>
        <w:rPr>
          <w:rFonts w:ascii="Arial" w:hAnsi="Arial" w:cs="Arial"/>
          <w:bCs/>
          <w:i w:val="0"/>
          <w:szCs w:val="22"/>
        </w:rPr>
        <w:tab/>
        <w:t>Using   z  =  e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t>i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,  show that     2i sin </w:t>
      </w:r>
      <w:r>
        <w:rPr>
          <w:rFonts w:ascii="Arial" w:hAnsi="Arial" w:cs="Arial"/>
          <w:bCs/>
          <w:i w:val="0"/>
          <w:szCs w:val="22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   =    e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t>i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sym w:font="Symbol" w:char="F071"/>
      </w:r>
      <w:r>
        <w:rPr>
          <w:rFonts w:ascii="Arial" w:hAnsi="Arial" w:cs="Arial"/>
          <w:bCs/>
          <w:i w:val="0"/>
          <w:szCs w:val="22"/>
          <w:vertAlign w:val="superscript"/>
        </w:rPr>
        <w:t xml:space="preserve">   </w:t>
      </w:r>
      <w:r>
        <w:rPr>
          <w:rFonts w:ascii="Arial" w:hAnsi="Arial" w:cs="Arial"/>
          <w:bCs/>
          <w:i w:val="0"/>
          <w:szCs w:val="22"/>
        </w:rPr>
        <w:t>-  e</w:t>
      </w:r>
      <w:r>
        <w:rPr>
          <w:rFonts w:ascii="Arial" w:hAnsi="Arial" w:cs="Arial"/>
          <w:bCs/>
          <w:i w:val="0"/>
          <w:szCs w:val="22"/>
          <w:vertAlign w:val="superscript"/>
        </w:rPr>
        <w:t>-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t>i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sym w:font="Symbol" w:char="F071"/>
      </w:r>
    </w:p>
    <w:p w14:paraId="6273D64E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1 mark]</w:t>
      </w:r>
    </w:p>
    <w:p w14:paraId="10F152AB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A2AF7E4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E03FF3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8BD2A5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11C5535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E581406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8A69BE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DD2D842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D74C716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440667FD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  <w:t>ii.</w:t>
      </w:r>
      <w:r>
        <w:rPr>
          <w:rFonts w:ascii="Arial" w:hAnsi="Arial" w:cs="Arial"/>
          <w:bCs/>
          <w:i w:val="0"/>
          <w:szCs w:val="22"/>
        </w:rPr>
        <w:tab/>
        <w:t>Hence prove that  :</w:t>
      </w:r>
      <w:r>
        <w:rPr>
          <w:rFonts w:ascii="Arial" w:hAnsi="Arial" w:cs="Arial"/>
          <w:bCs/>
          <w:i w:val="0"/>
          <w:szCs w:val="22"/>
        </w:rPr>
        <w:tab/>
        <w:t>16 sin</w:t>
      </w:r>
      <w:r w:rsidRPr="008C179D">
        <w:rPr>
          <w:rFonts w:ascii="Arial" w:hAnsi="Arial" w:cs="Arial"/>
          <w:bCs/>
          <w:i w:val="0"/>
          <w:szCs w:val="22"/>
          <w:vertAlign w:val="superscript"/>
        </w:rPr>
        <w:t>5</w:t>
      </w:r>
      <w:r>
        <w:rPr>
          <w:rFonts w:ascii="Arial" w:hAnsi="Arial" w:cs="Arial"/>
          <w:bCs/>
          <w:i w:val="0"/>
          <w:szCs w:val="22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   =     sin 5</w:t>
      </w:r>
      <w:r>
        <w:rPr>
          <w:rFonts w:ascii="Arial" w:hAnsi="Arial" w:cs="Arial"/>
          <w:bCs/>
          <w:i w:val="0"/>
          <w:szCs w:val="22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  -   5 sin 3</w:t>
      </w:r>
      <w:r>
        <w:rPr>
          <w:rFonts w:ascii="Arial" w:hAnsi="Arial" w:cs="Arial"/>
          <w:bCs/>
          <w:i w:val="0"/>
          <w:szCs w:val="22"/>
        </w:rPr>
        <w:sym w:font="Symbol" w:char="F071"/>
      </w:r>
      <w:r>
        <w:rPr>
          <w:rFonts w:ascii="Arial" w:hAnsi="Arial" w:cs="Arial"/>
          <w:bCs/>
          <w:i w:val="0"/>
          <w:szCs w:val="22"/>
        </w:rPr>
        <w:t xml:space="preserve">  +  10 sin </w:t>
      </w:r>
      <w:r>
        <w:rPr>
          <w:rFonts w:ascii="Arial" w:hAnsi="Arial" w:cs="Arial"/>
          <w:bCs/>
          <w:i w:val="0"/>
          <w:szCs w:val="22"/>
        </w:rPr>
        <w:sym w:font="Symbol" w:char="F071"/>
      </w:r>
    </w:p>
    <w:p w14:paraId="44D03C50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03A69605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4 marks]</w:t>
      </w:r>
    </w:p>
    <w:p w14:paraId="28D5DFD6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69F9BEF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B2E3DD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8924433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C7A924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CBA048B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34B0482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B9BC592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347150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57BA773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FD20AD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DE6A9EF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F493172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8104C1C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F68E223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2EE7C48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4F23BE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42E1B3C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7D7867E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24F645E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ACA46C3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D096DCC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DC60579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0CCCF0C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C2FBBE7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E485DC3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94201AA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446D277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C04F4CC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5302094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25ED23D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AB44D66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209F05D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256DD01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9693232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3B7A944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7E56E58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7C6FB3D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7A121C3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B98FE12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757D645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4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  <w:t>[10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7FC41E2E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1C6DA80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4B929DA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>i.</w:t>
      </w:r>
      <w:r>
        <w:rPr>
          <w:rFonts w:ascii="Arial" w:hAnsi="Arial" w:cs="Arial"/>
          <w:bCs/>
          <w:i w:val="0"/>
          <w:szCs w:val="22"/>
        </w:rPr>
        <w:tab/>
        <w:t>Solve, in exact polar form, the complex equation     z</w:t>
      </w:r>
      <w:r w:rsidRPr="00500264">
        <w:rPr>
          <w:rFonts w:ascii="Arial" w:hAnsi="Arial" w:cs="Arial"/>
          <w:bCs/>
          <w:i w:val="0"/>
          <w:szCs w:val="22"/>
          <w:vertAlign w:val="superscript"/>
        </w:rPr>
        <w:t>5</w:t>
      </w:r>
      <w:r>
        <w:rPr>
          <w:rFonts w:ascii="Arial" w:hAnsi="Arial" w:cs="Arial"/>
          <w:bCs/>
          <w:i w:val="0"/>
          <w:szCs w:val="22"/>
        </w:rPr>
        <w:t xml:space="preserve">  +  1  =  0.</w:t>
      </w:r>
    </w:p>
    <w:p w14:paraId="2E8789BB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20BB963D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[3 marks]</w:t>
      </w:r>
    </w:p>
    <w:p w14:paraId="577F6AB1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52506C2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4922E0E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781B912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B2D0F21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527041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9BC728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82E42BE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D8C954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DFDBDF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2CEBB88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D3F4CD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7A5AF41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415EFAF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2E2CBC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A26A906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5F4D2C2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D52690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8813E82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147C8CA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  <w:t>ii.</w:t>
      </w:r>
      <w:r>
        <w:rPr>
          <w:rFonts w:ascii="Arial" w:hAnsi="Arial" w:cs="Arial"/>
          <w:bCs/>
          <w:i w:val="0"/>
          <w:szCs w:val="22"/>
        </w:rPr>
        <w:tab/>
        <w:t xml:space="preserve">Hence or otherwise prove that  </w:t>
      </w:r>
      <w:r w:rsidR="00985EAE" w:rsidRPr="00C54F67">
        <w:rPr>
          <w:position w:val="-28"/>
        </w:rPr>
        <w:object w:dxaOrig="2920" w:dyaOrig="680" w14:anchorId="0870DAEE">
          <v:shape id="_x0000_i1072" type="#_x0000_t75" style="width:147pt;height:34.5pt" o:ole="">
            <v:imagedata r:id="rId29" o:title=""/>
          </v:shape>
          <o:OLEObject Type="Embed" ProgID="Equation.DSMT4" ShapeID="_x0000_i1072" DrawAspect="Content" ObjectID="_1749422082" r:id="rId30"/>
        </w:object>
      </w:r>
      <w:r>
        <w:rPr>
          <w:rFonts w:ascii="Arial" w:hAnsi="Arial" w:cs="Arial"/>
          <w:bCs/>
          <w:i w:val="0"/>
          <w:szCs w:val="22"/>
        </w:rPr>
        <w:t xml:space="preserve"> .</w:t>
      </w:r>
    </w:p>
    <w:p w14:paraId="39EE8C67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[2 marks]                         </w:t>
      </w:r>
    </w:p>
    <w:p w14:paraId="0F8D2CE7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4D0D09C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EF1636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F2D008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509BE41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84F72C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20D4C0C4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57DD9F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5DE6BED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572ACD3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9024D1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1B38249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018FBE2C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9E92797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FFF916B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6955C95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0159C16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44609AB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4C034CC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7496ED00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599CBBCF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60B5E05A" w14:textId="77777777" w:rsidR="00131CD9" w:rsidRDefault="00131CD9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9DFC1BF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8188465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1F9BDF86" w14:textId="77777777" w:rsidR="00A27984" w:rsidRDefault="00A27984" w:rsidP="00A27984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p w14:paraId="39DAE070" w14:textId="77777777" w:rsidR="00A27984" w:rsidRDefault="00A27984" w:rsidP="00A27984">
      <w:pPr>
        <w:pStyle w:val="BodyText"/>
        <w:rPr>
          <w:rFonts w:ascii="Arial" w:hAnsi="Arial" w:cs="Arial"/>
          <w:bCs/>
          <w:i w:val="0"/>
          <w:szCs w:val="22"/>
        </w:rPr>
      </w:pPr>
    </w:p>
    <w:p w14:paraId="1CE0EA7A" w14:textId="77777777" w:rsidR="00A27984" w:rsidRDefault="00A27984" w:rsidP="00A27984">
      <w:pPr>
        <w:pStyle w:val="BodyText"/>
        <w:rPr>
          <w:rFonts w:ascii="Arial" w:hAnsi="Arial" w:cs="Arial"/>
          <w:b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</w:p>
    <w:p w14:paraId="7B90103A" w14:textId="77777777" w:rsidR="009F5F66" w:rsidRDefault="009F5F66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60CB6CF7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5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77202F25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</w:p>
    <w:p w14:paraId="28BDA278" w14:textId="77777777" w:rsidR="00A27984" w:rsidRPr="00547E6C" w:rsidRDefault="00A27984" w:rsidP="00A27984">
      <w:pPr>
        <w:pStyle w:val="BodyText"/>
        <w:tabs>
          <w:tab w:val="left" w:pos="720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i w:val="0"/>
          <w:szCs w:val="22"/>
        </w:rPr>
        <w:t xml:space="preserve">In this era of electronic communications, information is quickly shared.  A rumour is started in a </w:t>
      </w:r>
      <w:r w:rsidRPr="00547E6C">
        <w:rPr>
          <w:rFonts w:ascii="Arial" w:hAnsi="Arial" w:cs="Arial"/>
          <w:i w:val="0"/>
          <w:szCs w:val="22"/>
        </w:rPr>
        <w:t xml:space="preserve">small </w:t>
      </w:r>
      <w:r>
        <w:rPr>
          <w:rFonts w:ascii="Arial" w:hAnsi="Arial" w:cs="Arial"/>
          <w:i w:val="0"/>
          <w:szCs w:val="22"/>
        </w:rPr>
        <w:t xml:space="preserve">country </w:t>
      </w:r>
      <w:r w:rsidRPr="00547E6C">
        <w:rPr>
          <w:rFonts w:ascii="Arial" w:hAnsi="Arial" w:cs="Arial"/>
          <w:i w:val="0"/>
          <w:szCs w:val="22"/>
        </w:rPr>
        <w:t>town wit</w:t>
      </w:r>
      <w:r>
        <w:rPr>
          <w:rFonts w:ascii="Arial" w:hAnsi="Arial" w:cs="Arial"/>
          <w:i w:val="0"/>
          <w:szCs w:val="22"/>
        </w:rPr>
        <w:t>h a population of  1 000</w:t>
      </w:r>
      <w:r w:rsidRPr="00547E6C">
        <w:rPr>
          <w:rFonts w:ascii="Arial" w:hAnsi="Arial" w:cs="Arial"/>
          <w:i w:val="0"/>
          <w:szCs w:val="22"/>
        </w:rPr>
        <w:t xml:space="preserve">.  </w:t>
      </w:r>
      <w:r>
        <w:rPr>
          <w:rFonts w:ascii="Arial" w:hAnsi="Arial" w:cs="Arial"/>
          <w:i w:val="0"/>
          <w:szCs w:val="22"/>
        </w:rPr>
        <w:t xml:space="preserve">A small group of 5 people decide to start a rumour that “the town’s pub is about to permanently close”. </w:t>
      </w:r>
    </w:p>
    <w:p w14:paraId="0E0E8B2C" w14:textId="77777777" w:rsidR="00A27984" w:rsidRPr="00547E6C" w:rsidRDefault="00A27984" w:rsidP="00A27984">
      <w:pPr>
        <w:rPr>
          <w:rFonts w:cs="Arial"/>
          <w:szCs w:val="22"/>
        </w:rPr>
      </w:pPr>
    </w:p>
    <w:p w14:paraId="5EFDC597" w14:textId="77777777" w:rsidR="00A27984" w:rsidRPr="00547E6C" w:rsidRDefault="00A27984" w:rsidP="00A27984">
      <w:pPr>
        <w:rPr>
          <w:rFonts w:cs="Arial"/>
          <w:szCs w:val="22"/>
        </w:rPr>
      </w:pPr>
      <w:r w:rsidRPr="00547E6C">
        <w:rPr>
          <w:rFonts w:cs="Arial"/>
          <w:szCs w:val="22"/>
        </w:rPr>
        <w:t xml:space="preserve">Let  </w:t>
      </w:r>
      <w:r>
        <w:rPr>
          <w:rFonts w:cs="Arial"/>
          <w:szCs w:val="22"/>
        </w:rPr>
        <w:t xml:space="preserve"> </w:t>
      </w:r>
      <w:r w:rsidRPr="00547E6C">
        <w:rPr>
          <w:rFonts w:cs="Arial"/>
          <w:szCs w:val="22"/>
        </w:rPr>
        <w:t xml:space="preserve">N(t)  =  </w:t>
      </w:r>
      <w:r w:rsidRPr="00547E6C">
        <w:rPr>
          <w:rFonts w:cs="Arial"/>
          <w:szCs w:val="22"/>
        </w:rPr>
        <w:tab/>
        <w:t xml:space="preserve">the number of people </w:t>
      </w:r>
      <w:r>
        <w:rPr>
          <w:rFonts w:cs="Arial"/>
          <w:szCs w:val="22"/>
        </w:rPr>
        <w:t xml:space="preserve">who have heard the rumour </w:t>
      </w:r>
      <w:r w:rsidRPr="00281977">
        <w:rPr>
          <w:rFonts w:cs="Arial"/>
          <w:szCs w:val="22"/>
        </w:rPr>
        <w:t>after  t  hours</w:t>
      </w:r>
    </w:p>
    <w:p w14:paraId="48920AF2" w14:textId="77777777" w:rsidR="00A27984" w:rsidRPr="00547E6C" w:rsidRDefault="00A27984" w:rsidP="00A27984">
      <w:pPr>
        <w:rPr>
          <w:rFonts w:cs="Arial"/>
          <w:szCs w:val="22"/>
        </w:rPr>
      </w:pPr>
    </w:p>
    <w:p w14:paraId="25BABEA2" w14:textId="77777777" w:rsidR="00A27984" w:rsidRPr="00547E6C" w:rsidRDefault="00A27984" w:rsidP="00A27984">
      <w:pPr>
        <w:rPr>
          <w:rFonts w:cs="Arial"/>
          <w:szCs w:val="22"/>
        </w:rPr>
      </w:pPr>
      <w:r w:rsidRPr="00547E6C">
        <w:rPr>
          <w:rFonts w:cs="Arial"/>
          <w:szCs w:val="22"/>
        </w:rPr>
        <w:t xml:space="preserve">The rate of spread of the </w:t>
      </w:r>
      <w:r>
        <w:rPr>
          <w:rFonts w:cs="Arial"/>
          <w:szCs w:val="22"/>
        </w:rPr>
        <w:t xml:space="preserve">rumour is </w:t>
      </w:r>
      <w:r w:rsidRPr="00547E6C">
        <w:rPr>
          <w:rFonts w:cs="Arial"/>
          <w:szCs w:val="22"/>
        </w:rPr>
        <w:t>proportiona</w:t>
      </w:r>
      <w:r>
        <w:rPr>
          <w:rFonts w:cs="Arial"/>
          <w:szCs w:val="22"/>
        </w:rPr>
        <w:t>l to both the number of people who have already heard the rumour</w:t>
      </w:r>
      <w:r w:rsidRPr="00547E6C">
        <w:rPr>
          <w:rFonts w:cs="Arial"/>
          <w:szCs w:val="22"/>
        </w:rPr>
        <w:t xml:space="preserve"> AND the number of people who </w:t>
      </w:r>
      <w:r>
        <w:rPr>
          <w:rFonts w:cs="Arial"/>
          <w:szCs w:val="22"/>
        </w:rPr>
        <w:t>have NOT heard the rumour</w:t>
      </w:r>
      <w:r w:rsidRPr="00547E6C">
        <w:rPr>
          <w:rFonts w:cs="Arial"/>
          <w:szCs w:val="22"/>
        </w:rPr>
        <w:t>.  Th</w:t>
      </w:r>
      <w:r>
        <w:rPr>
          <w:rFonts w:cs="Arial"/>
          <w:szCs w:val="22"/>
        </w:rPr>
        <w:t>e</w:t>
      </w:r>
      <w:r w:rsidRPr="00547E6C">
        <w:rPr>
          <w:rFonts w:cs="Arial"/>
          <w:szCs w:val="22"/>
        </w:rPr>
        <w:t xml:space="preserve"> rate of spread </w:t>
      </w:r>
      <w:r>
        <w:rPr>
          <w:rFonts w:cs="Arial"/>
          <w:szCs w:val="22"/>
        </w:rPr>
        <w:t xml:space="preserve">of the rumour </w:t>
      </w:r>
      <w:r w:rsidRPr="00547E6C">
        <w:rPr>
          <w:rFonts w:cs="Arial"/>
          <w:szCs w:val="22"/>
        </w:rPr>
        <w:t>is given by  :</w:t>
      </w:r>
    </w:p>
    <w:p w14:paraId="083002BB" w14:textId="77777777" w:rsidR="00A27984" w:rsidRPr="00547E6C" w:rsidRDefault="00A27984" w:rsidP="00A27984">
      <w:pPr>
        <w:rPr>
          <w:rFonts w:cs="Arial"/>
          <w:szCs w:val="22"/>
        </w:rPr>
      </w:pPr>
    </w:p>
    <w:p w14:paraId="34E5640D" w14:textId="77777777" w:rsidR="00A27984" w:rsidRPr="00DF1D78" w:rsidRDefault="00A27984" w:rsidP="00A27984">
      <w:pPr>
        <w:rPr>
          <w:rFonts w:cs="Arial"/>
          <w:szCs w:val="22"/>
        </w:rPr>
      </w:pPr>
      <w:r w:rsidRPr="00547E6C">
        <w:rPr>
          <w:rFonts w:cs="Arial"/>
          <w:szCs w:val="22"/>
        </w:rPr>
        <w:tab/>
      </w:r>
      <w:r w:rsidRPr="00DF1D78">
        <w:rPr>
          <w:rFonts w:cs="Arial"/>
          <w:position w:val="-24"/>
        </w:rPr>
        <w:object w:dxaOrig="840" w:dyaOrig="639" w14:anchorId="7BF44C5A">
          <v:shape id="_x0000_i1084" type="#_x0000_t75" style="width:42pt;height:32.25pt" o:ole="">
            <v:imagedata r:id="rId31" o:title=""/>
          </v:shape>
          <o:OLEObject Type="Embed" ProgID="Equation.DSMT4" ShapeID="_x0000_i1084" DrawAspect="Content" ObjectID="_1749422083" r:id="rId32"/>
        </w:object>
      </w:r>
      <w:r w:rsidRPr="00DF1D78">
        <w:rPr>
          <w:rFonts w:cs="Arial"/>
        </w:rPr>
        <w:t xml:space="preserve">  </w:t>
      </w:r>
      <w:r w:rsidRPr="00DF1D78">
        <w:rPr>
          <w:rFonts w:cs="Arial"/>
          <w:szCs w:val="22"/>
        </w:rPr>
        <w:t>0.0005</w:t>
      </w:r>
      <w:r>
        <w:rPr>
          <w:rFonts w:cs="Arial"/>
          <w:szCs w:val="22"/>
        </w:rPr>
        <w:t xml:space="preserve"> N</w:t>
      </w:r>
      <w:r w:rsidRPr="00DF1D78">
        <w:rPr>
          <w:rFonts w:cs="Arial"/>
          <w:szCs w:val="22"/>
        </w:rPr>
        <w:t xml:space="preserve">(1000  -  </w:t>
      </w:r>
      <w:r>
        <w:rPr>
          <w:rFonts w:cs="Arial"/>
          <w:szCs w:val="22"/>
        </w:rPr>
        <w:t>N</w:t>
      </w:r>
      <w:r w:rsidRPr="00DF1D78">
        <w:rPr>
          <w:rFonts w:cs="Arial"/>
          <w:szCs w:val="22"/>
        </w:rPr>
        <w:t>)</w:t>
      </w:r>
    </w:p>
    <w:p w14:paraId="5F3C0F54" w14:textId="77777777" w:rsidR="00A27984" w:rsidRDefault="00A27984" w:rsidP="00A27984">
      <w:pPr>
        <w:ind w:left="720" w:hanging="720"/>
        <w:rPr>
          <w:rFonts w:cs="Arial"/>
          <w:szCs w:val="22"/>
        </w:rPr>
      </w:pPr>
    </w:p>
    <w:p w14:paraId="1E24E3BB" w14:textId="77777777" w:rsidR="00A27984" w:rsidRPr="00547E6C" w:rsidRDefault="00A27984" w:rsidP="00A27984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>(a)</w:t>
      </w:r>
      <w:r>
        <w:rPr>
          <w:rFonts w:cs="Arial"/>
          <w:szCs w:val="22"/>
        </w:rPr>
        <w:tab/>
      </w:r>
      <w:r w:rsidRPr="00547E6C">
        <w:rPr>
          <w:rFonts w:cs="Arial"/>
          <w:szCs w:val="22"/>
        </w:rPr>
        <w:t xml:space="preserve">Using the above differential equation, explain what happens to the rate of spread of the </w:t>
      </w:r>
      <w:r>
        <w:rPr>
          <w:rFonts w:cs="Arial"/>
          <w:szCs w:val="22"/>
        </w:rPr>
        <w:t>rumour</w:t>
      </w:r>
      <w:r w:rsidRPr="00547E6C">
        <w:rPr>
          <w:rFonts w:cs="Arial"/>
          <w:szCs w:val="22"/>
        </w:rPr>
        <w:t xml:space="preserve"> as the </w:t>
      </w:r>
      <w:r>
        <w:rPr>
          <w:rFonts w:cs="Arial"/>
          <w:szCs w:val="22"/>
        </w:rPr>
        <w:t>number of people who have heard the rumour rises.</w:t>
      </w:r>
    </w:p>
    <w:p w14:paraId="08414B16" w14:textId="77777777" w:rsidR="00A27984" w:rsidRPr="00547E6C" w:rsidRDefault="00A27984" w:rsidP="00A27984">
      <w:pPr>
        <w:rPr>
          <w:rFonts w:cs="Arial"/>
          <w:szCs w:val="22"/>
        </w:rPr>
      </w:pPr>
    </w:p>
    <w:p w14:paraId="4BEA4FC7" w14:textId="77777777" w:rsidR="00C22051" w:rsidRDefault="00A27984" w:rsidP="00A27984">
      <w:pPr>
        <w:jc w:val="right"/>
        <w:rPr>
          <w:rFonts w:cs="Arial"/>
          <w:szCs w:val="22"/>
        </w:rPr>
      </w:pPr>
      <w:r w:rsidRPr="00547E6C">
        <w:rPr>
          <w:rFonts w:cs="Arial"/>
          <w:szCs w:val="22"/>
        </w:rPr>
        <w:t>[2</w:t>
      </w:r>
      <w:r>
        <w:rPr>
          <w:rFonts w:cs="Arial"/>
          <w:szCs w:val="22"/>
        </w:rPr>
        <w:t xml:space="preserve"> marks</w:t>
      </w:r>
      <w:r w:rsidRPr="00547E6C">
        <w:rPr>
          <w:rFonts w:cs="Arial"/>
          <w:szCs w:val="22"/>
        </w:rPr>
        <w:t>]</w:t>
      </w:r>
    </w:p>
    <w:p w14:paraId="1798227A" w14:textId="77777777" w:rsidR="00A27984" w:rsidRDefault="00A27984" w:rsidP="00A27984">
      <w:pPr>
        <w:rPr>
          <w:rFonts w:cs="Arial"/>
          <w:szCs w:val="22"/>
        </w:rPr>
      </w:pPr>
    </w:p>
    <w:p w14:paraId="175A942C" w14:textId="77777777" w:rsidR="00131CD9" w:rsidRDefault="00131CD9" w:rsidP="00A27984">
      <w:pPr>
        <w:rPr>
          <w:rFonts w:cs="Arial"/>
          <w:szCs w:val="22"/>
        </w:rPr>
      </w:pPr>
    </w:p>
    <w:p w14:paraId="7F756851" w14:textId="77777777" w:rsidR="00131CD9" w:rsidRDefault="00131CD9" w:rsidP="00A27984">
      <w:pPr>
        <w:rPr>
          <w:rFonts w:cs="Arial"/>
          <w:szCs w:val="22"/>
        </w:rPr>
      </w:pPr>
    </w:p>
    <w:p w14:paraId="059226B5" w14:textId="77777777" w:rsidR="00131CD9" w:rsidRDefault="00131CD9" w:rsidP="00A27984">
      <w:pPr>
        <w:rPr>
          <w:rFonts w:cs="Arial"/>
          <w:szCs w:val="22"/>
        </w:rPr>
      </w:pPr>
    </w:p>
    <w:p w14:paraId="01B005FB" w14:textId="77777777" w:rsidR="00131CD9" w:rsidRDefault="00131CD9" w:rsidP="00A27984">
      <w:pPr>
        <w:rPr>
          <w:rFonts w:cs="Arial"/>
          <w:szCs w:val="22"/>
        </w:rPr>
      </w:pPr>
    </w:p>
    <w:p w14:paraId="7582C9F4" w14:textId="77777777" w:rsidR="00131CD9" w:rsidRDefault="00131CD9" w:rsidP="00A27984">
      <w:pPr>
        <w:rPr>
          <w:rFonts w:cs="Arial"/>
          <w:szCs w:val="22"/>
        </w:rPr>
      </w:pPr>
    </w:p>
    <w:p w14:paraId="11FBD83E" w14:textId="77777777" w:rsidR="00131CD9" w:rsidRDefault="00131CD9" w:rsidP="00A27984">
      <w:pPr>
        <w:rPr>
          <w:rFonts w:cs="Arial"/>
          <w:szCs w:val="22"/>
        </w:rPr>
      </w:pPr>
    </w:p>
    <w:p w14:paraId="38C637A7" w14:textId="77777777" w:rsidR="00131CD9" w:rsidRPr="00547E6C" w:rsidRDefault="00131CD9" w:rsidP="00A27984">
      <w:pPr>
        <w:rPr>
          <w:rFonts w:cs="Arial"/>
          <w:szCs w:val="22"/>
        </w:rPr>
      </w:pPr>
    </w:p>
    <w:p w14:paraId="426F62FC" w14:textId="77777777" w:rsidR="00A27984" w:rsidRDefault="00A27984" w:rsidP="00A27984">
      <w:pPr>
        <w:ind w:left="720" w:hanging="720"/>
        <w:rPr>
          <w:rFonts w:cs="Arial"/>
        </w:rPr>
      </w:pPr>
      <w:r>
        <w:rPr>
          <w:rFonts w:cs="Arial"/>
          <w:szCs w:val="22"/>
        </w:rPr>
        <w:t>(b)</w:t>
      </w:r>
      <w:r>
        <w:rPr>
          <w:rFonts w:cs="Arial"/>
          <w:szCs w:val="22"/>
        </w:rPr>
        <w:tab/>
        <w:t xml:space="preserve">Using the result     </w:t>
      </w:r>
      <w:r w:rsidRPr="00B9261D">
        <w:rPr>
          <w:rFonts w:cs="Arial"/>
          <w:position w:val="-28"/>
        </w:rPr>
        <w:object w:dxaOrig="4060" w:dyaOrig="680" w14:anchorId="66220796">
          <v:shape id="_x0000_i1085" type="#_x0000_t75" style="width:202.5pt;height:33.75pt" o:ole="">
            <v:imagedata r:id="rId33" o:title=""/>
          </v:shape>
          <o:OLEObject Type="Embed" ProgID="Equation.DSMT4" ShapeID="_x0000_i1085" DrawAspect="Content" ObjectID="_1749422084" r:id="rId34"/>
        </w:object>
      </w:r>
      <w:r>
        <w:rPr>
          <w:rFonts w:cs="Arial"/>
        </w:rPr>
        <w:t xml:space="preserve">    and the method of separation of variables, show that  :</w:t>
      </w:r>
    </w:p>
    <w:p w14:paraId="46352E05" w14:textId="77777777" w:rsidR="00A27984" w:rsidRDefault="00A27984" w:rsidP="00A27984">
      <w:pPr>
        <w:ind w:left="720" w:hanging="720"/>
        <w:rPr>
          <w:rFonts w:cs="Arial"/>
          <w:szCs w:val="22"/>
        </w:rPr>
      </w:pPr>
    </w:p>
    <w:p w14:paraId="013352CE" w14:textId="77777777" w:rsidR="00A27984" w:rsidRDefault="00A27984" w:rsidP="00A27984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ab/>
      </w:r>
      <w:r>
        <w:rPr>
          <w:rFonts w:cs="Arial"/>
          <w:szCs w:val="22"/>
        </w:rPr>
        <w:tab/>
      </w:r>
      <w:r w:rsidR="002C32FE" w:rsidRPr="002C32FE">
        <w:rPr>
          <w:rFonts w:cs="Arial"/>
          <w:position w:val="-28"/>
        </w:rPr>
        <w:object w:dxaOrig="2100" w:dyaOrig="680" w14:anchorId="4289FF1A">
          <v:shape id="_x0000_i1086" type="#_x0000_t75" style="width:105pt;height:33.75pt" o:ole="">
            <v:imagedata r:id="rId35" o:title=""/>
          </v:shape>
          <o:OLEObject Type="Embed" ProgID="Equation.DSMT4" ShapeID="_x0000_i1086" DrawAspect="Content" ObjectID="_1749422085" r:id="rId36"/>
        </w:object>
      </w:r>
      <w:r w:rsidRPr="00E16981">
        <w:rPr>
          <w:rFonts w:cs="Arial"/>
          <w:szCs w:val="22"/>
        </w:rPr>
        <w:t>0.5t  +  k</w:t>
      </w:r>
      <w:r>
        <w:rPr>
          <w:rFonts w:cs="Arial"/>
        </w:rPr>
        <w:tab/>
      </w:r>
      <w:r>
        <w:rPr>
          <w:rFonts w:cs="Arial"/>
        </w:rPr>
        <w:tab/>
        <w:t>where  k  is some constant</w:t>
      </w:r>
    </w:p>
    <w:p w14:paraId="28FC6C46" w14:textId="77777777" w:rsidR="00A27984" w:rsidRDefault="00A27984" w:rsidP="00A27984">
      <w:pPr>
        <w:ind w:left="720" w:hanging="720"/>
        <w:jc w:val="right"/>
        <w:rPr>
          <w:rFonts w:cs="Arial"/>
          <w:szCs w:val="22"/>
        </w:rPr>
      </w:pPr>
      <w:r>
        <w:rPr>
          <w:rFonts w:cs="Arial"/>
          <w:szCs w:val="22"/>
        </w:rPr>
        <w:t>[4 marks]</w:t>
      </w:r>
    </w:p>
    <w:p w14:paraId="76D27F30" w14:textId="77777777" w:rsidR="00A04D3E" w:rsidRDefault="00A04D3E" w:rsidP="00A27984">
      <w:pPr>
        <w:ind w:left="720" w:hanging="720"/>
        <w:jc w:val="right"/>
        <w:rPr>
          <w:rFonts w:cs="Arial"/>
          <w:szCs w:val="22"/>
        </w:rPr>
      </w:pPr>
    </w:p>
    <w:p w14:paraId="2C17E088" w14:textId="77777777" w:rsidR="00A27984" w:rsidRDefault="00A27984" w:rsidP="00A27984">
      <w:pPr>
        <w:ind w:left="720" w:hanging="720"/>
        <w:jc w:val="right"/>
        <w:rPr>
          <w:rFonts w:cs="Arial"/>
          <w:szCs w:val="22"/>
        </w:rPr>
      </w:pPr>
    </w:p>
    <w:p w14:paraId="3F031D1C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22A4947C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3D566393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6DBFBA79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110D28DF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451F9BDC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05F842D4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4BCB514A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0C495B20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3C130CDC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7557F283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687820F6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271EDC9D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192309E0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2C9CA674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74FE6795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75F5C624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77973B24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2B0D88E4" w14:textId="77777777" w:rsidR="00A27984" w:rsidRDefault="00A27984" w:rsidP="00A27984">
      <w:pPr>
        <w:ind w:left="720" w:hanging="720"/>
        <w:jc w:val="right"/>
        <w:rPr>
          <w:rFonts w:cs="Arial"/>
          <w:szCs w:val="22"/>
        </w:rPr>
      </w:pPr>
    </w:p>
    <w:p w14:paraId="4149513E" w14:textId="77777777" w:rsidR="00A27984" w:rsidRDefault="00A27984" w:rsidP="00A27984">
      <w:pPr>
        <w:pStyle w:val="BodyText"/>
        <w:tabs>
          <w:tab w:val="left" w:pos="720"/>
        </w:tabs>
        <w:ind w:left="425" w:hanging="425"/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lastRenderedPageBreak/>
        <w:t xml:space="preserve">Question </w:t>
      </w:r>
      <w:r>
        <w:rPr>
          <w:rFonts w:ascii="Arial" w:hAnsi="Arial" w:cs="Arial"/>
          <w:b/>
          <w:bCs/>
          <w:i w:val="0"/>
          <w:szCs w:val="22"/>
        </w:rPr>
        <w:t>15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 xml:space="preserve"> </w:t>
      </w:r>
      <w:r>
        <w:rPr>
          <w:rFonts w:ascii="Arial" w:hAnsi="Arial" w:cs="Arial"/>
          <w:b/>
          <w:bCs/>
          <w:i w:val="0"/>
          <w:szCs w:val="22"/>
        </w:rPr>
        <w:tab/>
      </w:r>
      <w:r>
        <w:rPr>
          <w:rFonts w:ascii="Arial" w:hAnsi="Arial" w:cs="Arial"/>
          <w:b/>
          <w:bCs/>
          <w:i w:val="0"/>
          <w:szCs w:val="22"/>
        </w:rPr>
        <w:tab/>
      </w:r>
      <w:r w:rsidRPr="002543D4">
        <w:rPr>
          <w:rFonts w:ascii="Arial" w:hAnsi="Arial" w:cs="Arial"/>
          <w:b/>
          <w:bCs/>
          <w:i w:val="0"/>
          <w:szCs w:val="22"/>
        </w:rPr>
        <w:t>[</w:t>
      </w:r>
      <w:r>
        <w:rPr>
          <w:rFonts w:ascii="Arial" w:hAnsi="Arial" w:cs="Arial"/>
          <w:b/>
          <w:bCs/>
          <w:i w:val="0"/>
          <w:szCs w:val="22"/>
        </w:rPr>
        <w:t>12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]</w:t>
      </w:r>
    </w:p>
    <w:p w14:paraId="34BE9D21" w14:textId="77777777" w:rsidR="00A27984" w:rsidRDefault="00A27984" w:rsidP="00A27984">
      <w:pPr>
        <w:ind w:left="720" w:hanging="720"/>
        <w:rPr>
          <w:rFonts w:cs="Arial"/>
          <w:szCs w:val="22"/>
        </w:rPr>
      </w:pPr>
    </w:p>
    <w:p w14:paraId="0F9EBA28" w14:textId="77777777" w:rsidR="00A27984" w:rsidRDefault="00A27984" w:rsidP="00A27984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>(c)</w:t>
      </w:r>
      <w:r>
        <w:rPr>
          <w:rFonts w:cs="Arial"/>
          <w:szCs w:val="22"/>
        </w:rPr>
        <w:tab/>
        <w:t xml:space="preserve">Deduce the value of the constant  k  and hence determine the expression for  N(t)  in terms of  t. </w:t>
      </w:r>
    </w:p>
    <w:p w14:paraId="575848BA" w14:textId="77777777" w:rsidR="00A27984" w:rsidRDefault="00A27984" w:rsidP="00A27984">
      <w:pPr>
        <w:ind w:left="720" w:hanging="720"/>
        <w:rPr>
          <w:rFonts w:cs="Arial"/>
          <w:szCs w:val="22"/>
        </w:rPr>
      </w:pPr>
    </w:p>
    <w:p w14:paraId="70EAEA40" w14:textId="77777777" w:rsidR="00A27984" w:rsidRDefault="00A27984" w:rsidP="00A27984">
      <w:pPr>
        <w:ind w:left="720" w:hanging="720"/>
        <w:jc w:val="right"/>
        <w:rPr>
          <w:rFonts w:cs="Arial"/>
          <w:szCs w:val="22"/>
        </w:rPr>
      </w:pPr>
      <w:r>
        <w:rPr>
          <w:rFonts w:cs="Arial"/>
          <w:szCs w:val="22"/>
        </w:rPr>
        <w:t>[4 marks]</w:t>
      </w:r>
    </w:p>
    <w:p w14:paraId="7F297B8D" w14:textId="77777777" w:rsidR="00A04D3E" w:rsidRDefault="00A04D3E" w:rsidP="00A27984">
      <w:pPr>
        <w:ind w:left="720" w:hanging="720"/>
        <w:jc w:val="right"/>
        <w:rPr>
          <w:rFonts w:cs="Arial"/>
          <w:szCs w:val="22"/>
        </w:rPr>
      </w:pPr>
    </w:p>
    <w:p w14:paraId="3E4DCAB6" w14:textId="77777777" w:rsidR="00A27984" w:rsidRDefault="00A27984" w:rsidP="00A27984">
      <w:pPr>
        <w:ind w:left="720" w:hanging="720"/>
        <w:jc w:val="right"/>
        <w:rPr>
          <w:rFonts w:cs="Arial"/>
          <w:szCs w:val="22"/>
        </w:rPr>
      </w:pPr>
    </w:p>
    <w:p w14:paraId="3FFF647A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24F26D2C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3B93D22B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63BBD44A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29B6E981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5DFB15D0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5714E83C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18628E5C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40D78067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289669C8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12EB122B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65A569E9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15B6EE0E" w14:textId="77777777" w:rsidR="00131CD9" w:rsidRDefault="00131CD9" w:rsidP="00A27984">
      <w:pPr>
        <w:ind w:left="720" w:hanging="720"/>
        <w:jc w:val="right"/>
        <w:rPr>
          <w:rFonts w:cs="Arial"/>
          <w:szCs w:val="22"/>
        </w:rPr>
      </w:pPr>
    </w:p>
    <w:p w14:paraId="496690A4" w14:textId="77777777" w:rsidR="00A27984" w:rsidRDefault="00A27984" w:rsidP="00A27984">
      <w:pPr>
        <w:rPr>
          <w:rFonts w:cs="Arial"/>
          <w:szCs w:val="22"/>
        </w:rPr>
      </w:pPr>
      <w:r>
        <w:rPr>
          <w:rFonts w:cs="Arial"/>
          <w:szCs w:val="22"/>
        </w:rPr>
        <w:t>It is considered that “everyone” in the town has heard the rumour when 99% of the town’s population have heard it.</w:t>
      </w:r>
    </w:p>
    <w:p w14:paraId="7EC7CC53" w14:textId="77777777" w:rsidR="00A27984" w:rsidRDefault="00A27984" w:rsidP="00A27984">
      <w:pPr>
        <w:ind w:left="720" w:hanging="720"/>
        <w:rPr>
          <w:rFonts w:cs="Arial"/>
          <w:szCs w:val="22"/>
        </w:rPr>
      </w:pPr>
    </w:p>
    <w:p w14:paraId="51F689CE" w14:textId="77777777" w:rsidR="00A27984" w:rsidRPr="00547E6C" w:rsidRDefault="00A27984" w:rsidP="00A27984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  <w:t>Determine how long (correct the nearest minute) it takes for “everyone” to have heard the rumour ?</w:t>
      </w:r>
    </w:p>
    <w:p w14:paraId="7A119533" w14:textId="77777777" w:rsidR="00A27984" w:rsidRDefault="00A27984" w:rsidP="00A27984">
      <w:pPr>
        <w:jc w:val="right"/>
        <w:rPr>
          <w:rFonts w:cs="Arial"/>
          <w:szCs w:val="22"/>
        </w:rPr>
      </w:pPr>
      <w:r w:rsidRPr="00B87B4A">
        <w:rPr>
          <w:rFonts w:cs="Arial"/>
          <w:szCs w:val="22"/>
        </w:rPr>
        <w:t>[2 marks]</w:t>
      </w:r>
    </w:p>
    <w:p w14:paraId="0F95BEEA" w14:textId="77777777" w:rsidR="000A7174" w:rsidRPr="00B87B4A" w:rsidRDefault="000A7174" w:rsidP="00A27984">
      <w:pPr>
        <w:jc w:val="right"/>
        <w:rPr>
          <w:rFonts w:cs="Arial"/>
          <w:szCs w:val="22"/>
        </w:rPr>
      </w:pPr>
    </w:p>
    <w:p w14:paraId="0C33121B" w14:textId="77777777" w:rsidR="00A27984" w:rsidRPr="00547E6C" w:rsidRDefault="00A27984" w:rsidP="00A27984">
      <w:pPr>
        <w:rPr>
          <w:rFonts w:cs="Arial"/>
          <w:szCs w:val="22"/>
        </w:rPr>
      </w:pPr>
    </w:p>
    <w:p w14:paraId="1E4A556D" w14:textId="77777777" w:rsidR="00A27984" w:rsidRPr="00547E6C" w:rsidRDefault="00A27984" w:rsidP="00A27984">
      <w:pPr>
        <w:rPr>
          <w:rFonts w:cs="Arial"/>
          <w:szCs w:val="22"/>
        </w:rPr>
      </w:pPr>
    </w:p>
    <w:p w14:paraId="24BBF23E" w14:textId="77777777" w:rsidR="00A27984" w:rsidRPr="00547E6C" w:rsidRDefault="00A27984" w:rsidP="00A27984">
      <w:pPr>
        <w:rPr>
          <w:rFonts w:cs="Arial"/>
          <w:szCs w:val="22"/>
        </w:rPr>
      </w:pPr>
    </w:p>
    <w:p w14:paraId="5948FE7A" w14:textId="77777777" w:rsidR="00A27984" w:rsidRPr="00547E6C" w:rsidRDefault="00A27984" w:rsidP="00A27984">
      <w:pPr>
        <w:rPr>
          <w:rFonts w:cs="Arial"/>
          <w:szCs w:val="22"/>
        </w:rPr>
      </w:pPr>
    </w:p>
    <w:p w14:paraId="605772DF" w14:textId="77777777" w:rsidR="00A27984" w:rsidRPr="00547E6C" w:rsidRDefault="00A27984" w:rsidP="00A27984">
      <w:pPr>
        <w:ind w:left="720" w:hanging="720"/>
        <w:jc w:val="center"/>
        <w:rPr>
          <w:rFonts w:cs="Arial"/>
          <w:szCs w:val="22"/>
        </w:rPr>
      </w:pPr>
    </w:p>
    <w:p w14:paraId="15DECC13" w14:textId="77777777" w:rsidR="00D136AA" w:rsidRPr="00D136AA" w:rsidRDefault="00D136AA" w:rsidP="00D136AA">
      <w:pPr>
        <w:pStyle w:val="BodyText"/>
        <w:jc w:val="right"/>
        <w:rPr>
          <w:rFonts w:ascii="Arial" w:hAnsi="Arial" w:cs="Arial"/>
          <w:bCs/>
          <w:i w:val="0"/>
          <w:szCs w:val="22"/>
        </w:rPr>
      </w:pPr>
    </w:p>
    <w:sectPr w:rsidR="00D136AA" w:rsidRPr="00D136AA" w:rsidSect="004A3765">
      <w:headerReference w:type="even" r:id="rId37"/>
      <w:headerReference w:type="default" r:id="rId38"/>
      <w:footerReference w:type="even" r:id="rId39"/>
      <w:footerReference w:type="default" r:id="rId40"/>
      <w:pgSz w:w="11907" w:h="16840" w:code="9"/>
      <w:pgMar w:top="862" w:right="1559" w:bottom="862" w:left="1298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5AFAD6" w14:textId="77777777" w:rsidR="00CC7FE2" w:rsidRDefault="00CC7FE2">
      <w:r>
        <w:separator/>
      </w:r>
    </w:p>
  </w:endnote>
  <w:endnote w:type="continuationSeparator" w:id="0">
    <w:p w14:paraId="3A2B853B" w14:textId="77777777" w:rsidR="00CC7FE2" w:rsidRDefault="00CC7F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829B7" w14:textId="77777777" w:rsidR="00E621F6" w:rsidRPr="008D5B59" w:rsidRDefault="00E621F6" w:rsidP="008D5B59">
    <w:pPr>
      <w:pStyle w:val="Footer"/>
      <w:tabs>
        <w:tab w:val="clear" w:pos="4153"/>
        <w:tab w:val="clear" w:pos="8306"/>
        <w:tab w:val="center" w:pos="4536"/>
        <w:tab w:val="right" w:pos="9214"/>
      </w:tabs>
      <w:rPr>
        <w:b/>
      </w:rPr>
    </w:pPr>
    <w:r>
      <w:tab/>
      <w:t>See next pag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C4A6B0" w14:textId="77777777" w:rsidR="00E621F6" w:rsidRDefault="00E621F6" w:rsidP="00902707">
    <w:pPr>
      <w:pStyle w:val="Footer"/>
      <w:jc w:val="center"/>
    </w:pPr>
    <w:r>
      <w:t>See next pag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2A3345" w14:textId="77777777" w:rsidR="00CC7FE2" w:rsidRDefault="00CC7FE2">
      <w:r>
        <w:separator/>
      </w:r>
    </w:p>
  </w:footnote>
  <w:footnote w:type="continuationSeparator" w:id="0">
    <w:p w14:paraId="18F24C0B" w14:textId="77777777" w:rsidR="00CC7FE2" w:rsidRDefault="00CC7FE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47829C" w14:textId="77777777" w:rsidR="00E621F6" w:rsidRPr="00D745C5" w:rsidRDefault="00E621F6" w:rsidP="00AE6C12">
    <w:pPr>
      <w:pStyle w:val="Header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 xml:space="preserve"> Semester 2  2010</w:t>
    </w:r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 xml:space="preserve">Section </w:t>
    </w:r>
    <w:r>
      <w:rPr>
        <w:sz w:val="20"/>
      </w:rPr>
      <w:t>2 :  Calculator-Assumed</w:t>
    </w:r>
    <w:r w:rsidRPr="00D745C5">
      <w:rPr>
        <w:sz w:val="20"/>
      </w:rPr>
      <w:t xml:space="preserve"> </w:t>
    </w:r>
    <w:r>
      <w:rPr>
        <w:sz w:val="20"/>
      </w:rPr>
      <w:t xml:space="preserve"> [80 marks]</w:t>
    </w:r>
  </w:p>
  <w:p w14:paraId="4B6A76D5" w14:textId="77777777" w:rsidR="00E621F6" w:rsidRPr="00187172" w:rsidRDefault="00E621F6" w:rsidP="00AE6C12">
    <w:pPr>
      <w:pStyle w:val="Header"/>
      <w:rPr>
        <w:b/>
        <w:sz w:val="20"/>
      </w:rPr>
    </w:pPr>
    <w:r w:rsidRPr="00D745C5">
      <w:rPr>
        <w:b/>
        <w:sz w:val="20"/>
      </w:rPr>
      <w:t>MARKING KEY and SOLUTIONS</w:t>
    </w:r>
  </w:p>
  <w:p w14:paraId="4E5DB341" w14:textId="77777777" w:rsidR="00E621F6" w:rsidRPr="00902707" w:rsidRDefault="00E621F6" w:rsidP="0090270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E9073" w14:textId="77777777" w:rsidR="00E621F6" w:rsidRPr="00D745C5" w:rsidRDefault="00E621F6" w:rsidP="00AE6C12">
    <w:pPr>
      <w:pStyle w:val="Header"/>
      <w:jc w:val="right"/>
      <w:rPr>
        <w:sz w:val="20"/>
      </w:rPr>
    </w:pPr>
    <w:r>
      <w:rPr>
        <w:sz w:val="20"/>
      </w:rPr>
      <w:t xml:space="preserve">MAS </w:t>
    </w:r>
    <w:r w:rsidRPr="00D745C5">
      <w:rPr>
        <w:sz w:val="20"/>
      </w:rPr>
      <w:t>3C</w:t>
    </w:r>
    <w:r>
      <w:rPr>
        <w:sz w:val="20"/>
      </w:rPr>
      <w:t>D</w:t>
    </w:r>
    <w:r w:rsidRPr="00D745C5">
      <w:rPr>
        <w:sz w:val="20"/>
      </w:rPr>
      <w:t xml:space="preserve"> </w:t>
    </w:r>
    <w:r>
      <w:rPr>
        <w:sz w:val="20"/>
      </w:rPr>
      <w:t xml:space="preserve"> Semester 2  2010</w:t>
    </w:r>
    <w:r w:rsidRPr="00D745C5">
      <w:rPr>
        <w:sz w:val="20"/>
      </w:rPr>
      <w:t xml:space="preserve">     </w:t>
    </w:r>
    <w:r>
      <w:rPr>
        <w:sz w:val="20"/>
      </w:rPr>
      <w:tab/>
    </w:r>
    <w:r w:rsidRPr="00D745C5">
      <w:rPr>
        <w:sz w:val="20"/>
      </w:rPr>
      <w:t xml:space="preserve">Section </w:t>
    </w:r>
    <w:r>
      <w:rPr>
        <w:sz w:val="20"/>
      </w:rPr>
      <w:t>2 :  Calculator-Assumed</w:t>
    </w:r>
    <w:r w:rsidRPr="00D745C5">
      <w:rPr>
        <w:sz w:val="20"/>
      </w:rPr>
      <w:t xml:space="preserve"> </w:t>
    </w:r>
    <w:r>
      <w:rPr>
        <w:sz w:val="20"/>
      </w:rPr>
      <w:t xml:space="preserve"> [80 marks]</w:t>
    </w:r>
  </w:p>
  <w:p w14:paraId="6E783729" w14:textId="77777777" w:rsidR="00E621F6" w:rsidRPr="00187172" w:rsidRDefault="00E621F6" w:rsidP="00AE6C12">
    <w:pPr>
      <w:pStyle w:val="Header"/>
      <w:jc w:val="right"/>
      <w:rPr>
        <w:b/>
        <w:sz w:val="20"/>
      </w:rPr>
    </w:pPr>
    <w:r w:rsidRPr="00D745C5">
      <w:rPr>
        <w:b/>
        <w:sz w:val="20"/>
      </w:rPr>
      <w:t>MARKING KEY and SOLUTIONS</w:t>
    </w:r>
  </w:p>
  <w:p w14:paraId="14E90041" w14:textId="77777777" w:rsidR="00E621F6" w:rsidRDefault="00E621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F"/>
    <w:multiLevelType w:val="singleLevel"/>
    <w:tmpl w:val="BFA80B5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02093502"/>
    <w:multiLevelType w:val="hybridMultilevel"/>
    <w:tmpl w:val="856625E8"/>
    <w:lvl w:ilvl="0" w:tplc="F1C6CC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60211A"/>
    <w:multiLevelType w:val="hybridMultilevel"/>
    <w:tmpl w:val="0B30AC9C"/>
    <w:lvl w:ilvl="0" w:tplc="EF981BCE">
      <w:start w:val="6"/>
      <w:numFmt w:val="lowerLetter"/>
      <w:lvlText w:val="(%1)"/>
      <w:lvlJc w:val="left"/>
      <w:pPr>
        <w:ind w:left="0" w:firstLine="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11C6B25"/>
    <w:multiLevelType w:val="hybridMultilevel"/>
    <w:tmpl w:val="5A1E8ED4"/>
    <w:lvl w:ilvl="0" w:tplc="ECB22326">
      <w:start w:val="1"/>
      <w:numFmt w:val="lowerLetter"/>
      <w:lvlText w:val="(%1)"/>
      <w:lvlJc w:val="left"/>
      <w:pPr>
        <w:ind w:left="2586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66" w:hanging="360"/>
      </w:pPr>
    </w:lvl>
    <w:lvl w:ilvl="2" w:tplc="0C09001B" w:tentative="1">
      <w:start w:val="1"/>
      <w:numFmt w:val="lowerRoman"/>
      <w:lvlText w:val="%3."/>
      <w:lvlJc w:val="right"/>
      <w:pPr>
        <w:ind w:left="2586" w:hanging="180"/>
      </w:pPr>
    </w:lvl>
    <w:lvl w:ilvl="3" w:tplc="0C09000F" w:tentative="1">
      <w:start w:val="1"/>
      <w:numFmt w:val="decimal"/>
      <w:lvlText w:val="%4."/>
      <w:lvlJc w:val="left"/>
      <w:pPr>
        <w:ind w:left="3306" w:hanging="360"/>
      </w:pPr>
    </w:lvl>
    <w:lvl w:ilvl="4" w:tplc="0C090019" w:tentative="1">
      <w:start w:val="1"/>
      <w:numFmt w:val="lowerLetter"/>
      <w:lvlText w:val="%5."/>
      <w:lvlJc w:val="left"/>
      <w:pPr>
        <w:ind w:left="4026" w:hanging="360"/>
      </w:pPr>
    </w:lvl>
    <w:lvl w:ilvl="5" w:tplc="0C09001B" w:tentative="1">
      <w:start w:val="1"/>
      <w:numFmt w:val="lowerRoman"/>
      <w:lvlText w:val="%6."/>
      <w:lvlJc w:val="right"/>
      <w:pPr>
        <w:ind w:left="4746" w:hanging="180"/>
      </w:pPr>
    </w:lvl>
    <w:lvl w:ilvl="6" w:tplc="0C09000F" w:tentative="1">
      <w:start w:val="1"/>
      <w:numFmt w:val="decimal"/>
      <w:lvlText w:val="%7."/>
      <w:lvlJc w:val="left"/>
      <w:pPr>
        <w:ind w:left="5466" w:hanging="360"/>
      </w:pPr>
    </w:lvl>
    <w:lvl w:ilvl="7" w:tplc="0C090019" w:tentative="1">
      <w:start w:val="1"/>
      <w:numFmt w:val="lowerLetter"/>
      <w:lvlText w:val="%8."/>
      <w:lvlJc w:val="left"/>
      <w:pPr>
        <w:ind w:left="6186" w:hanging="360"/>
      </w:pPr>
    </w:lvl>
    <w:lvl w:ilvl="8" w:tplc="0C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 w15:restartNumberingAfterBreak="0">
    <w:nsid w:val="230C3690"/>
    <w:multiLevelType w:val="hybridMultilevel"/>
    <w:tmpl w:val="C42A26A2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91D6DF8"/>
    <w:multiLevelType w:val="hybridMultilevel"/>
    <w:tmpl w:val="CB2629A2"/>
    <w:lvl w:ilvl="0" w:tplc="419204DC">
      <w:start w:val="2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C45769"/>
    <w:multiLevelType w:val="hybridMultilevel"/>
    <w:tmpl w:val="559CA306"/>
    <w:lvl w:ilvl="0" w:tplc="FCD407C4">
      <w:start w:val="5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352DB7"/>
    <w:multiLevelType w:val="hybridMultilevel"/>
    <w:tmpl w:val="E9727DA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DC6B24"/>
    <w:multiLevelType w:val="hybridMultilevel"/>
    <w:tmpl w:val="6924FA16"/>
    <w:lvl w:ilvl="0" w:tplc="A61E5E5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4714D0"/>
    <w:multiLevelType w:val="hybridMultilevel"/>
    <w:tmpl w:val="20F24EDE"/>
    <w:lvl w:ilvl="0" w:tplc="96E077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FD45B9"/>
    <w:multiLevelType w:val="hybridMultilevel"/>
    <w:tmpl w:val="41E2FA64"/>
    <w:lvl w:ilvl="0" w:tplc="6FE40FB4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DD4343"/>
    <w:multiLevelType w:val="hybridMultilevel"/>
    <w:tmpl w:val="32B0F368"/>
    <w:lvl w:ilvl="0" w:tplc="411E8706">
      <w:start w:val="4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931D1E"/>
    <w:multiLevelType w:val="hybridMultilevel"/>
    <w:tmpl w:val="A888EA76"/>
    <w:lvl w:ilvl="0" w:tplc="0B620322">
      <w:start w:val="2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F56992"/>
    <w:multiLevelType w:val="multilevel"/>
    <w:tmpl w:val="F7287808"/>
    <w:lvl w:ilvl="0">
      <w:start w:val="1"/>
      <w:numFmt w:val="decimal"/>
      <w:pStyle w:val="ListNumber3"/>
      <w:lvlText w:val="%1.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2">
      <w:start w:val="1"/>
      <w:numFmt w:val="lowerRoman"/>
      <w:pStyle w:val="ListNumber3"/>
      <w:lvlText w:val="(%3)"/>
      <w:lvlJc w:val="right"/>
      <w:pPr>
        <w:tabs>
          <w:tab w:val="num" w:pos="794"/>
        </w:tabs>
        <w:ind w:left="794" w:hanging="227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495"/>
        </w:tabs>
        <w:ind w:left="2495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897"/>
        </w:tabs>
        <w:ind w:left="28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57"/>
        </w:tabs>
        <w:ind w:left="32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17"/>
        </w:tabs>
        <w:ind w:left="36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77"/>
        </w:tabs>
        <w:ind w:left="3977" w:hanging="360"/>
      </w:pPr>
      <w:rPr>
        <w:rFonts w:hint="default"/>
      </w:rPr>
    </w:lvl>
  </w:abstractNum>
  <w:abstractNum w:abstractNumId="14" w15:restartNumberingAfterBreak="0">
    <w:nsid w:val="4FF76B6E"/>
    <w:multiLevelType w:val="hybridMultilevel"/>
    <w:tmpl w:val="C7DCD10A"/>
    <w:lvl w:ilvl="0" w:tplc="528E914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1085A7E"/>
    <w:multiLevelType w:val="hybridMultilevel"/>
    <w:tmpl w:val="9E909578"/>
    <w:lvl w:ilvl="0" w:tplc="CD34F00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549B72FE"/>
    <w:multiLevelType w:val="hybridMultilevel"/>
    <w:tmpl w:val="B2DAEBC8"/>
    <w:lvl w:ilvl="0" w:tplc="CEDED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104932"/>
    <w:multiLevelType w:val="hybridMultilevel"/>
    <w:tmpl w:val="76423B7C"/>
    <w:lvl w:ilvl="0" w:tplc="0EEAAB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B4E7DAC"/>
    <w:multiLevelType w:val="hybridMultilevel"/>
    <w:tmpl w:val="DF02D6C6"/>
    <w:lvl w:ilvl="0" w:tplc="C7A22916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ECB22326">
      <w:start w:val="1"/>
      <w:numFmt w:val="lowerLetter"/>
      <w:lvlText w:val="(%2)"/>
      <w:lvlJc w:val="left"/>
      <w:pPr>
        <w:ind w:left="2160" w:hanging="72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C34771B"/>
    <w:multiLevelType w:val="hybridMultilevel"/>
    <w:tmpl w:val="10AAB694"/>
    <w:lvl w:ilvl="0" w:tplc="55505DE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EC02B93"/>
    <w:multiLevelType w:val="hybridMultilevel"/>
    <w:tmpl w:val="6008AF4A"/>
    <w:lvl w:ilvl="0" w:tplc="7A76A2A6">
      <w:start w:val="1"/>
      <w:numFmt w:val="lowerLetter"/>
      <w:lvlText w:val="(%1)"/>
      <w:lvlJc w:val="left"/>
      <w:pPr>
        <w:ind w:left="108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3433FD5"/>
    <w:multiLevelType w:val="hybridMultilevel"/>
    <w:tmpl w:val="0AEC70FE"/>
    <w:lvl w:ilvl="0" w:tplc="C6485F34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44"/>
        </w:tabs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64"/>
        </w:tabs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84"/>
        </w:tabs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04"/>
        </w:tabs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24"/>
        </w:tabs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44"/>
        </w:tabs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64"/>
        </w:tabs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84"/>
        </w:tabs>
        <w:ind w:left="7484" w:hanging="360"/>
      </w:pPr>
      <w:rPr>
        <w:rFonts w:ascii="Wingdings" w:hAnsi="Wingdings" w:hint="default"/>
      </w:rPr>
    </w:lvl>
  </w:abstractNum>
  <w:abstractNum w:abstractNumId="22" w15:restartNumberingAfterBreak="0">
    <w:nsid w:val="637F3AA5"/>
    <w:multiLevelType w:val="hybridMultilevel"/>
    <w:tmpl w:val="A7840AAC"/>
    <w:lvl w:ilvl="0" w:tplc="D3948FE8">
      <w:start w:val="1"/>
      <w:numFmt w:val="lowerRoman"/>
      <w:lvlText w:val="(%1)"/>
      <w:lvlJc w:val="left"/>
      <w:pPr>
        <w:ind w:left="1440" w:hanging="720"/>
      </w:pPr>
      <w:rPr>
        <w:rFonts w:hint="default"/>
        <w:i w:val="0"/>
      </w:rPr>
    </w:lvl>
    <w:lvl w:ilvl="1" w:tplc="43021FE4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AB20A2D"/>
    <w:multiLevelType w:val="hybridMultilevel"/>
    <w:tmpl w:val="BDE8237C"/>
    <w:lvl w:ilvl="0" w:tplc="9438BA0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F7605E"/>
    <w:multiLevelType w:val="hybridMultilevel"/>
    <w:tmpl w:val="A8E85C4A"/>
    <w:lvl w:ilvl="0" w:tplc="1AF0AB32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2330DD"/>
    <w:multiLevelType w:val="hybridMultilevel"/>
    <w:tmpl w:val="B10C94DA"/>
    <w:lvl w:ilvl="0" w:tplc="FB60158A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12C6499"/>
    <w:multiLevelType w:val="hybridMultilevel"/>
    <w:tmpl w:val="E0BE76AC"/>
    <w:lvl w:ilvl="0" w:tplc="0202630A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39E3CED"/>
    <w:multiLevelType w:val="hybridMultilevel"/>
    <w:tmpl w:val="05700A7E"/>
    <w:lvl w:ilvl="0" w:tplc="9A4037A4">
      <w:start w:val="1"/>
      <w:numFmt w:val="lowerLetter"/>
      <w:lvlText w:val="(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92460E"/>
    <w:multiLevelType w:val="hybridMultilevel"/>
    <w:tmpl w:val="2DAA4578"/>
    <w:lvl w:ilvl="0" w:tplc="89D8B8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F8667C"/>
    <w:multiLevelType w:val="hybridMultilevel"/>
    <w:tmpl w:val="3CBC52C8"/>
    <w:lvl w:ilvl="0" w:tplc="F1B66C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779B44DB"/>
    <w:multiLevelType w:val="hybridMultilevel"/>
    <w:tmpl w:val="AB160368"/>
    <w:lvl w:ilvl="0" w:tplc="A2D67728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2F4412"/>
    <w:multiLevelType w:val="hybridMultilevel"/>
    <w:tmpl w:val="CCA2F60E"/>
    <w:lvl w:ilvl="0" w:tplc="0FF4870E">
      <w:start w:val="5"/>
      <w:numFmt w:val="lowerLetter"/>
      <w:lvlText w:val="(%1)"/>
      <w:lvlJc w:val="left"/>
      <w:pPr>
        <w:ind w:left="360" w:firstLine="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AD7950"/>
    <w:multiLevelType w:val="hybridMultilevel"/>
    <w:tmpl w:val="E37CBD48"/>
    <w:lvl w:ilvl="0" w:tplc="8BE69FF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C4A6378"/>
    <w:multiLevelType w:val="hybridMultilevel"/>
    <w:tmpl w:val="384C28E2"/>
    <w:lvl w:ilvl="0" w:tplc="E6E8F7E0">
      <w:start w:val="1"/>
      <w:numFmt w:val="lowerRoman"/>
      <w:lvlText w:val="(%1)"/>
      <w:lvlJc w:val="left"/>
      <w:pPr>
        <w:ind w:left="1288" w:hanging="720"/>
      </w:pPr>
      <w:rPr>
        <w:rFonts w:hint="default"/>
        <w:i w:val="0"/>
        <w:u w:val="none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637687350">
    <w:abstractNumId w:val="29"/>
  </w:num>
  <w:num w:numId="2" w16cid:durableId="1445660235">
    <w:abstractNumId w:val="17"/>
  </w:num>
  <w:num w:numId="3" w16cid:durableId="1018579835">
    <w:abstractNumId w:val="13"/>
  </w:num>
  <w:num w:numId="4" w16cid:durableId="54264010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87859240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401402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727763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68555176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61092857">
    <w:abstractNumId w:val="21"/>
  </w:num>
  <w:num w:numId="10" w16cid:durableId="18351900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49638398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03615414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78568727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65610563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7459647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39166015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205161326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3830242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9122302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2607940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313222474">
    <w:abstractNumId w:val="0"/>
  </w:num>
  <w:num w:numId="22" w16cid:durableId="1338381299">
    <w:abstractNumId w:val="28"/>
  </w:num>
  <w:num w:numId="23" w16cid:durableId="962688740">
    <w:abstractNumId w:val="25"/>
  </w:num>
  <w:num w:numId="24" w16cid:durableId="1325209691">
    <w:abstractNumId w:val="20"/>
  </w:num>
  <w:num w:numId="25" w16cid:durableId="570964185">
    <w:abstractNumId w:val="8"/>
  </w:num>
  <w:num w:numId="26" w16cid:durableId="1483499139">
    <w:abstractNumId w:val="24"/>
  </w:num>
  <w:num w:numId="27" w16cid:durableId="1333870097">
    <w:abstractNumId w:val="1"/>
  </w:num>
  <w:num w:numId="28" w16cid:durableId="340862390">
    <w:abstractNumId w:val="18"/>
  </w:num>
  <w:num w:numId="29" w16cid:durableId="2033342572">
    <w:abstractNumId w:val="14"/>
  </w:num>
  <w:num w:numId="30" w16cid:durableId="1356925889">
    <w:abstractNumId w:val="19"/>
  </w:num>
  <w:num w:numId="31" w16cid:durableId="513688565">
    <w:abstractNumId w:val="33"/>
  </w:num>
  <w:num w:numId="32" w16cid:durableId="1132285213">
    <w:abstractNumId w:val="16"/>
  </w:num>
  <w:num w:numId="33" w16cid:durableId="634483541">
    <w:abstractNumId w:val="22"/>
  </w:num>
  <w:num w:numId="34" w16cid:durableId="429088548">
    <w:abstractNumId w:val="7"/>
  </w:num>
  <w:num w:numId="35" w16cid:durableId="147022679">
    <w:abstractNumId w:val="32"/>
  </w:num>
  <w:num w:numId="36" w16cid:durableId="158690319">
    <w:abstractNumId w:val="3"/>
  </w:num>
  <w:num w:numId="37" w16cid:durableId="1303387298">
    <w:abstractNumId w:val="4"/>
  </w:num>
  <w:num w:numId="38" w16cid:durableId="1874226080">
    <w:abstractNumId w:val="15"/>
  </w:num>
  <w:num w:numId="39" w16cid:durableId="534929667">
    <w:abstractNumId w:val="23"/>
  </w:num>
  <w:num w:numId="40" w16cid:durableId="1416560783">
    <w:abstractNumId w:val="11"/>
  </w:num>
  <w:num w:numId="41" w16cid:durableId="834227603">
    <w:abstractNumId w:val="6"/>
  </w:num>
  <w:num w:numId="42" w16cid:durableId="1156461684">
    <w:abstractNumId w:val="10"/>
  </w:num>
  <w:num w:numId="43" w16cid:durableId="1427454922">
    <w:abstractNumId w:val="9"/>
  </w:num>
  <w:num w:numId="44" w16cid:durableId="1220819833">
    <w:abstractNumId w:val="27"/>
  </w:num>
  <w:num w:numId="45" w16cid:durableId="877551174">
    <w:abstractNumId w:val="26"/>
  </w:num>
  <w:num w:numId="46" w16cid:durableId="1203513723">
    <w:abstractNumId w:val="31"/>
  </w:num>
  <w:num w:numId="47" w16cid:durableId="377051708">
    <w:abstractNumId w:val="2"/>
  </w:num>
  <w:num w:numId="48" w16cid:durableId="259535099">
    <w:abstractNumId w:val="30"/>
  </w:num>
  <w:num w:numId="49" w16cid:durableId="1286622236">
    <w:abstractNumId w:val="12"/>
  </w:num>
  <w:num w:numId="50" w16cid:durableId="77636555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601E"/>
    <w:rsid w:val="00000C61"/>
    <w:rsid w:val="0000122C"/>
    <w:rsid w:val="00004DC1"/>
    <w:rsid w:val="00007DCC"/>
    <w:rsid w:val="000103EE"/>
    <w:rsid w:val="00012AE8"/>
    <w:rsid w:val="00012C88"/>
    <w:rsid w:val="00015224"/>
    <w:rsid w:val="000152C3"/>
    <w:rsid w:val="00015C96"/>
    <w:rsid w:val="00016FB5"/>
    <w:rsid w:val="000201A0"/>
    <w:rsid w:val="00020A5E"/>
    <w:rsid w:val="000236B3"/>
    <w:rsid w:val="00023874"/>
    <w:rsid w:val="00026231"/>
    <w:rsid w:val="00026790"/>
    <w:rsid w:val="00026D44"/>
    <w:rsid w:val="000306A0"/>
    <w:rsid w:val="000325EC"/>
    <w:rsid w:val="00033F9D"/>
    <w:rsid w:val="00043BB6"/>
    <w:rsid w:val="00044B42"/>
    <w:rsid w:val="00046DC0"/>
    <w:rsid w:val="00051DEE"/>
    <w:rsid w:val="0005256B"/>
    <w:rsid w:val="000565CD"/>
    <w:rsid w:val="0005669E"/>
    <w:rsid w:val="00062BC5"/>
    <w:rsid w:val="00062D4D"/>
    <w:rsid w:val="0006315D"/>
    <w:rsid w:val="000677F0"/>
    <w:rsid w:val="000701B2"/>
    <w:rsid w:val="00074773"/>
    <w:rsid w:val="000759AE"/>
    <w:rsid w:val="000811BD"/>
    <w:rsid w:val="00083D63"/>
    <w:rsid w:val="0008694C"/>
    <w:rsid w:val="000904EF"/>
    <w:rsid w:val="0009168B"/>
    <w:rsid w:val="00093E1F"/>
    <w:rsid w:val="00097EA4"/>
    <w:rsid w:val="000A063D"/>
    <w:rsid w:val="000A7174"/>
    <w:rsid w:val="000B026C"/>
    <w:rsid w:val="000B07BB"/>
    <w:rsid w:val="000B15FA"/>
    <w:rsid w:val="000B2C10"/>
    <w:rsid w:val="000B3231"/>
    <w:rsid w:val="000B3C3A"/>
    <w:rsid w:val="000B5ED2"/>
    <w:rsid w:val="000C0A40"/>
    <w:rsid w:val="000C38FA"/>
    <w:rsid w:val="000C3FF1"/>
    <w:rsid w:val="000C41BA"/>
    <w:rsid w:val="000C4CB3"/>
    <w:rsid w:val="000C51EC"/>
    <w:rsid w:val="000D41B1"/>
    <w:rsid w:val="000D4F38"/>
    <w:rsid w:val="000D574C"/>
    <w:rsid w:val="000D6C41"/>
    <w:rsid w:val="000E297D"/>
    <w:rsid w:val="000E3D14"/>
    <w:rsid w:val="000E46DD"/>
    <w:rsid w:val="000E507E"/>
    <w:rsid w:val="000E5421"/>
    <w:rsid w:val="000E5775"/>
    <w:rsid w:val="000E6E70"/>
    <w:rsid w:val="000E73B8"/>
    <w:rsid w:val="000E76CC"/>
    <w:rsid w:val="000E7953"/>
    <w:rsid w:val="000F1255"/>
    <w:rsid w:val="000F1987"/>
    <w:rsid w:val="000F1EA5"/>
    <w:rsid w:val="000F36C6"/>
    <w:rsid w:val="00101302"/>
    <w:rsid w:val="0010153F"/>
    <w:rsid w:val="001024C8"/>
    <w:rsid w:val="001057F9"/>
    <w:rsid w:val="00110851"/>
    <w:rsid w:val="00114890"/>
    <w:rsid w:val="0012025F"/>
    <w:rsid w:val="00122135"/>
    <w:rsid w:val="00122C0A"/>
    <w:rsid w:val="00123198"/>
    <w:rsid w:val="001243C0"/>
    <w:rsid w:val="00124D12"/>
    <w:rsid w:val="00124E69"/>
    <w:rsid w:val="001255DB"/>
    <w:rsid w:val="00125AA6"/>
    <w:rsid w:val="00125B92"/>
    <w:rsid w:val="0012717A"/>
    <w:rsid w:val="0013024A"/>
    <w:rsid w:val="00131141"/>
    <w:rsid w:val="00131CD9"/>
    <w:rsid w:val="00132001"/>
    <w:rsid w:val="001329E9"/>
    <w:rsid w:val="00141615"/>
    <w:rsid w:val="001449A0"/>
    <w:rsid w:val="00145489"/>
    <w:rsid w:val="00146571"/>
    <w:rsid w:val="00150554"/>
    <w:rsid w:val="0015096D"/>
    <w:rsid w:val="00150C72"/>
    <w:rsid w:val="00154C0D"/>
    <w:rsid w:val="00161C7A"/>
    <w:rsid w:val="00161E15"/>
    <w:rsid w:val="00162340"/>
    <w:rsid w:val="001627FD"/>
    <w:rsid w:val="00163674"/>
    <w:rsid w:val="001637B7"/>
    <w:rsid w:val="00163C8A"/>
    <w:rsid w:val="0016638E"/>
    <w:rsid w:val="00167A36"/>
    <w:rsid w:val="00167B99"/>
    <w:rsid w:val="00167D6A"/>
    <w:rsid w:val="00175316"/>
    <w:rsid w:val="0017537D"/>
    <w:rsid w:val="00180E76"/>
    <w:rsid w:val="00185DBC"/>
    <w:rsid w:val="00186054"/>
    <w:rsid w:val="001863DB"/>
    <w:rsid w:val="001A0528"/>
    <w:rsid w:val="001A327E"/>
    <w:rsid w:val="001A333B"/>
    <w:rsid w:val="001A3EAE"/>
    <w:rsid w:val="001A464F"/>
    <w:rsid w:val="001A7ACA"/>
    <w:rsid w:val="001B0629"/>
    <w:rsid w:val="001B4442"/>
    <w:rsid w:val="001B4DD2"/>
    <w:rsid w:val="001B508F"/>
    <w:rsid w:val="001B6B05"/>
    <w:rsid w:val="001B77BF"/>
    <w:rsid w:val="001B7A20"/>
    <w:rsid w:val="001C152E"/>
    <w:rsid w:val="001C220A"/>
    <w:rsid w:val="001C255E"/>
    <w:rsid w:val="001C4FBB"/>
    <w:rsid w:val="001C5CAF"/>
    <w:rsid w:val="001D0DA8"/>
    <w:rsid w:val="001D13D5"/>
    <w:rsid w:val="001D2139"/>
    <w:rsid w:val="001D30C2"/>
    <w:rsid w:val="001D3B14"/>
    <w:rsid w:val="001D416B"/>
    <w:rsid w:val="001D46F7"/>
    <w:rsid w:val="001E23EA"/>
    <w:rsid w:val="001E27DE"/>
    <w:rsid w:val="001E3186"/>
    <w:rsid w:val="001E5AA2"/>
    <w:rsid w:val="001E6013"/>
    <w:rsid w:val="001E63FE"/>
    <w:rsid w:val="001E6B79"/>
    <w:rsid w:val="001E72FF"/>
    <w:rsid w:val="001F0C03"/>
    <w:rsid w:val="001F230F"/>
    <w:rsid w:val="001F2795"/>
    <w:rsid w:val="001F302D"/>
    <w:rsid w:val="001F4473"/>
    <w:rsid w:val="001F6670"/>
    <w:rsid w:val="001F6FF5"/>
    <w:rsid w:val="00201123"/>
    <w:rsid w:val="00201CF8"/>
    <w:rsid w:val="00203A6B"/>
    <w:rsid w:val="00204928"/>
    <w:rsid w:val="00205142"/>
    <w:rsid w:val="00206092"/>
    <w:rsid w:val="002067C2"/>
    <w:rsid w:val="00211A5B"/>
    <w:rsid w:val="00213078"/>
    <w:rsid w:val="00213562"/>
    <w:rsid w:val="00214D93"/>
    <w:rsid w:val="00216290"/>
    <w:rsid w:val="00217105"/>
    <w:rsid w:val="00217536"/>
    <w:rsid w:val="00223125"/>
    <w:rsid w:val="002236ED"/>
    <w:rsid w:val="00225F4E"/>
    <w:rsid w:val="00226791"/>
    <w:rsid w:val="00226795"/>
    <w:rsid w:val="00230AF6"/>
    <w:rsid w:val="002320B8"/>
    <w:rsid w:val="00236098"/>
    <w:rsid w:val="00236C4D"/>
    <w:rsid w:val="0024036E"/>
    <w:rsid w:val="0024101A"/>
    <w:rsid w:val="002414C5"/>
    <w:rsid w:val="00242946"/>
    <w:rsid w:val="002456DB"/>
    <w:rsid w:val="00245A70"/>
    <w:rsid w:val="002460E9"/>
    <w:rsid w:val="00247FFE"/>
    <w:rsid w:val="002543D4"/>
    <w:rsid w:val="002576F6"/>
    <w:rsid w:val="002603C7"/>
    <w:rsid w:val="00261860"/>
    <w:rsid w:val="0026519B"/>
    <w:rsid w:val="0026662E"/>
    <w:rsid w:val="0026740E"/>
    <w:rsid w:val="00267A77"/>
    <w:rsid w:val="00273083"/>
    <w:rsid w:val="00274753"/>
    <w:rsid w:val="0027500B"/>
    <w:rsid w:val="00275933"/>
    <w:rsid w:val="00280EDC"/>
    <w:rsid w:val="00280F1E"/>
    <w:rsid w:val="002834A3"/>
    <w:rsid w:val="00290555"/>
    <w:rsid w:val="00291935"/>
    <w:rsid w:val="002924E9"/>
    <w:rsid w:val="002951A4"/>
    <w:rsid w:val="00295DE8"/>
    <w:rsid w:val="002975AA"/>
    <w:rsid w:val="002A14B5"/>
    <w:rsid w:val="002A5560"/>
    <w:rsid w:val="002A677D"/>
    <w:rsid w:val="002A6C00"/>
    <w:rsid w:val="002A6C04"/>
    <w:rsid w:val="002A6C7A"/>
    <w:rsid w:val="002A7B61"/>
    <w:rsid w:val="002B34AC"/>
    <w:rsid w:val="002B432B"/>
    <w:rsid w:val="002B7CB1"/>
    <w:rsid w:val="002C32FE"/>
    <w:rsid w:val="002C6C27"/>
    <w:rsid w:val="002D06EF"/>
    <w:rsid w:val="002D187D"/>
    <w:rsid w:val="002D26AE"/>
    <w:rsid w:val="002D4869"/>
    <w:rsid w:val="002E0556"/>
    <w:rsid w:val="002E13C2"/>
    <w:rsid w:val="002E1F72"/>
    <w:rsid w:val="002E200D"/>
    <w:rsid w:val="002E39C6"/>
    <w:rsid w:val="002E5413"/>
    <w:rsid w:val="002E586F"/>
    <w:rsid w:val="002E5C4C"/>
    <w:rsid w:val="002E695A"/>
    <w:rsid w:val="002E6DA8"/>
    <w:rsid w:val="002E7B49"/>
    <w:rsid w:val="002F11AC"/>
    <w:rsid w:val="002F13EC"/>
    <w:rsid w:val="002F6206"/>
    <w:rsid w:val="0030001C"/>
    <w:rsid w:val="00304115"/>
    <w:rsid w:val="00306836"/>
    <w:rsid w:val="00307403"/>
    <w:rsid w:val="00311364"/>
    <w:rsid w:val="00312497"/>
    <w:rsid w:val="00312F36"/>
    <w:rsid w:val="003151BC"/>
    <w:rsid w:val="00322212"/>
    <w:rsid w:val="00324BFF"/>
    <w:rsid w:val="00325BE9"/>
    <w:rsid w:val="00331EDE"/>
    <w:rsid w:val="00334C2D"/>
    <w:rsid w:val="003369D4"/>
    <w:rsid w:val="00337FF7"/>
    <w:rsid w:val="00343921"/>
    <w:rsid w:val="00344495"/>
    <w:rsid w:val="003444E3"/>
    <w:rsid w:val="0034601E"/>
    <w:rsid w:val="00352845"/>
    <w:rsid w:val="003529B9"/>
    <w:rsid w:val="003543E4"/>
    <w:rsid w:val="00354CF5"/>
    <w:rsid w:val="003663AC"/>
    <w:rsid w:val="00370871"/>
    <w:rsid w:val="00372A8A"/>
    <w:rsid w:val="00375E39"/>
    <w:rsid w:val="00377A5C"/>
    <w:rsid w:val="003818E7"/>
    <w:rsid w:val="00382444"/>
    <w:rsid w:val="0038340B"/>
    <w:rsid w:val="00384AEF"/>
    <w:rsid w:val="003858FB"/>
    <w:rsid w:val="00390741"/>
    <w:rsid w:val="00392F3C"/>
    <w:rsid w:val="00394DA0"/>
    <w:rsid w:val="003967BC"/>
    <w:rsid w:val="00397A03"/>
    <w:rsid w:val="00397EE4"/>
    <w:rsid w:val="003A0469"/>
    <w:rsid w:val="003A0AD8"/>
    <w:rsid w:val="003A13F0"/>
    <w:rsid w:val="003A2D3E"/>
    <w:rsid w:val="003A50DA"/>
    <w:rsid w:val="003A5421"/>
    <w:rsid w:val="003B0F0D"/>
    <w:rsid w:val="003B3075"/>
    <w:rsid w:val="003B592D"/>
    <w:rsid w:val="003B7298"/>
    <w:rsid w:val="003B73F3"/>
    <w:rsid w:val="003B7D51"/>
    <w:rsid w:val="003B7D84"/>
    <w:rsid w:val="003C0C8A"/>
    <w:rsid w:val="003C1E58"/>
    <w:rsid w:val="003C2020"/>
    <w:rsid w:val="003C4F1D"/>
    <w:rsid w:val="003C53DF"/>
    <w:rsid w:val="003C5B95"/>
    <w:rsid w:val="003C5F59"/>
    <w:rsid w:val="003D36F7"/>
    <w:rsid w:val="003D77A8"/>
    <w:rsid w:val="003E2450"/>
    <w:rsid w:val="003E3CFB"/>
    <w:rsid w:val="003E4D86"/>
    <w:rsid w:val="003E6DDA"/>
    <w:rsid w:val="003E7D32"/>
    <w:rsid w:val="003F4291"/>
    <w:rsid w:val="003F526C"/>
    <w:rsid w:val="003F71D3"/>
    <w:rsid w:val="00400B7A"/>
    <w:rsid w:val="00401E39"/>
    <w:rsid w:val="0040266B"/>
    <w:rsid w:val="00404196"/>
    <w:rsid w:val="00406776"/>
    <w:rsid w:val="0040714A"/>
    <w:rsid w:val="00407187"/>
    <w:rsid w:val="0041324A"/>
    <w:rsid w:val="004141B2"/>
    <w:rsid w:val="00420B04"/>
    <w:rsid w:val="00421149"/>
    <w:rsid w:val="00421906"/>
    <w:rsid w:val="004268BD"/>
    <w:rsid w:val="0042796A"/>
    <w:rsid w:val="00431D0D"/>
    <w:rsid w:val="00433579"/>
    <w:rsid w:val="0043424D"/>
    <w:rsid w:val="0043565D"/>
    <w:rsid w:val="00436DCB"/>
    <w:rsid w:val="0043701D"/>
    <w:rsid w:val="00441797"/>
    <w:rsid w:val="00443021"/>
    <w:rsid w:val="004455A3"/>
    <w:rsid w:val="0045033D"/>
    <w:rsid w:val="00451FF4"/>
    <w:rsid w:val="00454BA3"/>
    <w:rsid w:val="004559B4"/>
    <w:rsid w:val="00456D2C"/>
    <w:rsid w:val="00464207"/>
    <w:rsid w:val="00465DC3"/>
    <w:rsid w:val="0046721F"/>
    <w:rsid w:val="0047200C"/>
    <w:rsid w:val="00473284"/>
    <w:rsid w:val="0047657B"/>
    <w:rsid w:val="004772A0"/>
    <w:rsid w:val="004802EE"/>
    <w:rsid w:val="00482828"/>
    <w:rsid w:val="00485BC8"/>
    <w:rsid w:val="004861E4"/>
    <w:rsid w:val="00487F22"/>
    <w:rsid w:val="00491DE4"/>
    <w:rsid w:val="00492362"/>
    <w:rsid w:val="004939E8"/>
    <w:rsid w:val="00494515"/>
    <w:rsid w:val="00494DBB"/>
    <w:rsid w:val="0049709F"/>
    <w:rsid w:val="004A100F"/>
    <w:rsid w:val="004A3765"/>
    <w:rsid w:val="004A45F0"/>
    <w:rsid w:val="004A4B95"/>
    <w:rsid w:val="004A629C"/>
    <w:rsid w:val="004A7526"/>
    <w:rsid w:val="004B008D"/>
    <w:rsid w:val="004B0172"/>
    <w:rsid w:val="004B5FB3"/>
    <w:rsid w:val="004B613B"/>
    <w:rsid w:val="004B6731"/>
    <w:rsid w:val="004B7FED"/>
    <w:rsid w:val="004C168A"/>
    <w:rsid w:val="004C615B"/>
    <w:rsid w:val="004D01D1"/>
    <w:rsid w:val="004D09F8"/>
    <w:rsid w:val="004D0BF5"/>
    <w:rsid w:val="004D16D9"/>
    <w:rsid w:val="004D1AC7"/>
    <w:rsid w:val="004D3127"/>
    <w:rsid w:val="004D760D"/>
    <w:rsid w:val="004E1669"/>
    <w:rsid w:val="004E1753"/>
    <w:rsid w:val="004E52F0"/>
    <w:rsid w:val="004E582D"/>
    <w:rsid w:val="004E68C6"/>
    <w:rsid w:val="004E7101"/>
    <w:rsid w:val="004F073A"/>
    <w:rsid w:val="004F0DB0"/>
    <w:rsid w:val="004F135E"/>
    <w:rsid w:val="004F2511"/>
    <w:rsid w:val="004F4697"/>
    <w:rsid w:val="004F5E2B"/>
    <w:rsid w:val="004F6E16"/>
    <w:rsid w:val="00504645"/>
    <w:rsid w:val="00505BDA"/>
    <w:rsid w:val="005069B3"/>
    <w:rsid w:val="00510C98"/>
    <w:rsid w:val="00512314"/>
    <w:rsid w:val="00513A34"/>
    <w:rsid w:val="00515B03"/>
    <w:rsid w:val="005174DF"/>
    <w:rsid w:val="00522315"/>
    <w:rsid w:val="00522667"/>
    <w:rsid w:val="00523959"/>
    <w:rsid w:val="00526BAC"/>
    <w:rsid w:val="00530737"/>
    <w:rsid w:val="00535597"/>
    <w:rsid w:val="00537A46"/>
    <w:rsid w:val="00537E45"/>
    <w:rsid w:val="005406C4"/>
    <w:rsid w:val="00543495"/>
    <w:rsid w:val="005448B5"/>
    <w:rsid w:val="00544BB3"/>
    <w:rsid w:val="00545CFC"/>
    <w:rsid w:val="00546FB8"/>
    <w:rsid w:val="005522B6"/>
    <w:rsid w:val="00555949"/>
    <w:rsid w:val="00555B34"/>
    <w:rsid w:val="00556801"/>
    <w:rsid w:val="00560AEE"/>
    <w:rsid w:val="00563540"/>
    <w:rsid w:val="005643C3"/>
    <w:rsid w:val="00567E66"/>
    <w:rsid w:val="0057147E"/>
    <w:rsid w:val="005755AF"/>
    <w:rsid w:val="005811B0"/>
    <w:rsid w:val="00581922"/>
    <w:rsid w:val="00587A00"/>
    <w:rsid w:val="00587D16"/>
    <w:rsid w:val="00594442"/>
    <w:rsid w:val="0059467A"/>
    <w:rsid w:val="00596548"/>
    <w:rsid w:val="00597529"/>
    <w:rsid w:val="005A230F"/>
    <w:rsid w:val="005A3125"/>
    <w:rsid w:val="005A50B0"/>
    <w:rsid w:val="005A670A"/>
    <w:rsid w:val="005B0257"/>
    <w:rsid w:val="005B0F6A"/>
    <w:rsid w:val="005B386B"/>
    <w:rsid w:val="005B502A"/>
    <w:rsid w:val="005C5F3A"/>
    <w:rsid w:val="005C6B59"/>
    <w:rsid w:val="005D13F8"/>
    <w:rsid w:val="005D1EE0"/>
    <w:rsid w:val="005D6A0A"/>
    <w:rsid w:val="005D7DA6"/>
    <w:rsid w:val="005E0C02"/>
    <w:rsid w:val="005E423E"/>
    <w:rsid w:val="005E51B6"/>
    <w:rsid w:val="005E595D"/>
    <w:rsid w:val="005E6E0C"/>
    <w:rsid w:val="005E7401"/>
    <w:rsid w:val="005F164C"/>
    <w:rsid w:val="005F2163"/>
    <w:rsid w:val="005F2980"/>
    <w:rsid w:val="00603C70"/>
    <w:rsid w:val="006041F7"/>
    <w:rsid w:val="00604B57"/>
    <w:rsid w:val="0060598F"/>
    <w:rsid w:val="00606F0C"/>
    <w:rsid w:val="00611239"/>
    <w:rsid w:val="006131CD"/>
    <w:rsid w:val="00614E84"/>
    <w:rsid w:val="00616D81"/>
    <w:rsid w:val="006248EB"/>
    <w:rsid w:val="00625ABC"/>
    <w:rsid w:val="00625D2B"/>
    <w:rsid w:val="00627294"/>
    <w:rsid w:val="0063054B"/>
    <w:rsid w:val="006323AD"/>
    <w:rsid w:val="0063466D"/>
    <w:rsid w:val="00637445"/>
    <w:rsid w:val="006407E2"/>
    <w:rsid w:val="00641771"/>
    <w:rsid w:val="0064246F"/>
    <w:rsid w:val="006470C4"/>
    <w:rsid w:val="00651718"/>
    <w:rsid w:val="0065265F"/>
    <w:rsid w:val="006544F6"/>
    <w:rsid w:val="00654527"/>
    <w:rsid w:val="006610B9"/>
    <w:rsid w:val="00661791"/>
    <w:rsid w:val="00661D31"/>
    <w:rsid w:val="006627E0"/>
    <w:rsid w:val="0066594C"/>
    <w:rsid w:val="00665F0A"/>
    <w:rsid w:val="0066660F"/>
    <w:rsid w:val="00667665"/>
    <w:rsid w:val="00667937"/>
    <w:rsid w:val="00673723"/>
    <w:rsid w:val="0067577B"/>
    <w:rsid w:val="006757E3"/>
    <w:rsid w:val="00677FF9"/>
    <w:rsid w:val="00681234"/>
    <w:rsid w:val="006863B0"/>
    <w:rsid w:val="00687C3C"/>
    <w:rsid w:val="006903A6"/>
    <w:rsid w:val="00690B9A"/>
    <w:rsid w:val="00693600"/>
    <w:rsid w:val="0069385E"/>
    <w:rsid w:val="0069606B"/>
    <w:rsid w:val="006961D0"/>
    <w:rsid w:val="006973DE"/>
    <w:rsid w:val="00697810"/>
    <w:rsid w:val="006A3B3C"/>
    <w:rsid w:val="006B0899"/>
    <w:rsid w:val="006B0FDA"/>
    <w:rsid w:val="006B1F47"/>
    <w:rsid w:val="006B2188"/>
    <w:rsid w:val="006B2980"/>
    <w:rsid w:val="006B6E77"/>
    <w:rsid w:val="006B6EF9"/>
    <w:rsid w:val="006C11AE"/>
    <w:rsid w:val="006C1DFF"/>
    <w:rsid w:val="006C2E2F"/>
    <w:rsid w:val="006C5EC9"/>
    <w:rsid w:val="006C69DB"/>
    <w:rsid w:val="006C785C"/>
    <w:rsid w:val="006D0B76"/>
    <w:rsid w:val="006D1DA0"/>
    <w:rsid w:val="006D285E"/>
    <w:rsid w:val="006D312A"/>
    <w:rsid w:val="006D3A6B"/>
    <w:rsid w:val="006E0865"/>
    <w:rsid w:val="006E415E"/>
    <w:rsid w:val="006E5747"/>
    <w:rsid w:val="006E6A05"/>
    <w:rsid w:val="006E6EF1"/>
    <w:rsid w:val="006E73E5"/>
    <w:rsid w:val="006E7C24"/>
    <w:rsid w:val="006F330B"/>
    <w:rsid w:val="006F4934"/>
    <w:rsid w:val="006F6315"/>
    <w:rsid w:val="00700E45"/>
    <w:rsid w:val="00701369"/>
    <w:rsid w:val="00706017"/>
    <w:rsid w:val="00710B57"/>
    <w:rsid w:val="00710BCA"/>
    <w:rsid w:val="00710E01"/>
    <w:rsid w:val="00712D83"/>
    <w:rsid w:val="007146D7"/>
    <w:rsid w:val="0071474A"/>
    <w:rsid w:val="00715D12"/>
    <w:rsid w:val="00717C33"/>
    <w:rsid w:val="0072227A"/>
    <w:rsid w:val="00723353"/>
    <w:rsid w:val="00730A80"/>
    <w:rsid w:val="00730C04"/>
    <w:rsid w:val="00730DC8"/>
    <w:rsid w:val="00733B84"/>
    <w:rsid w:val="00735269"/>
    <w:rsid w:val="00735BE5"/>
    <w:rsid w:val="00735C4F"/>
    <w:rsid w:val="00737312"/>
    <w:rsid w:val="00737843"/>
    <w:rsid w:val="00740BCB"/>
    <w:rsid w:val="00750330"/>
    <w:rsid w:val="007506AC"/>
    <w:rsid w:val="00751B79"/>
    <w:rsid w:val="00752F48"/>
    <w:rsid w:val="00755F14"/>
    <w:rsid w:val="007575D1"/>
    <w:rsid w:val="00761EEE"/>
    <w:rsid w:val="00763308"/>
    <w:rsid w:val="00765D41"/>
    <w:rsid w:val="007670C4"/>
    <w:rsid w:val="007727A8"/>
    <w:rsid w:val="00777295"/>
    <w:rsid w:val="007778CA"/>
    <w:rsid w:val="0078005C"/>
    <w:rsid w:val="00787E8A"/>
    <w:rsid w:val="00790A09"/>
    <w:rsid w:val="007911CF"/>
    <w:rsid w:val="007919E5"/>
    <w:rsid w:val="00791E10"/>
    <w:rsid w:val="00792C67"/>
    <w:rsid w:val="00792F01"/>
    <w:rsid w:val="00795334"/>
    <w:rsid w:val="0079544F"/>
    <w:rsid w:val="00795EF8"/>
    <w:rsid w:val="007A5CB3"/>
    <w:rsid w:val="007A6427"/>
    <w:rsid w:val="007A7C74"/>
    <w:rsid w:val="007B1F7F"/>
    <w:rsid w:val="007C0846"/>
    <w:rsid w:val="007C0955"/>
    <w:rsid w:val="007C1054"/>
    <w:rsid w:val="007C1E70"/>
    <w:rsid w:val="007C373D"/>
    <w:rsid w:val="007D09C0"/>
    <w:rsid w:val="007D1800"/>
    <w:rsid w:val="007D4EFD"/>
    <w:rsid w:val="007E0BAC"/>
    <w:rsid w:val="007E2FFD"/>
    <w:rsid w:val="007E4751"/>
    <w:rsid w:val="007E4755"/>
    <w:rsid w:val="007E5EAF"/>
    <w:rsid w:val="007E709F"/>
    <w:rsid w:val="007E75A7"/>
    <w:rsid w:val="007F0E24"/>
    <w:rsid w:val="007F17B2"/>
    <w:rsid w:val="007F3DF7"/>
    <w:rsid w:val="007F4B92"/>
    <w:rsid w:val="007F4D56"/>
    <w:rsid w:val="007F5D36"/>
    <w:rsid w:val="007F6798"/>
    <w:rsid w:val="008017AA"/>
    <w:rsid w:val="00801B0E"/>
    <w:rsid w:val="00806472"/>
    <w:rsid w:val="00807E07"/>
    <w:rsid w:val="00812352"/>
    <w:rsid w:val="0081560B"/>
    <w:rsid w:val="00820914"/>
    <w:rsid w:val="00821913"/>
    <w:rsid w:val="00822B3A"/>
    <w:rsid w:val="008304F9"/>
    <w:rsid w:val="008315CE"/>
    <w:rsid w:val="00832084"/>
    <w:rsid w:val="00835112"/>
    <w:rsid w:val="00836110"/>
    <w:rsid w:val="00836639"/>
    <w:rsid w:val="008371BD"/>
    <w:rsid w:val="00837A4E"/>
    <w:rsid w:val="00837BCC"/>
    <w:rsid w:val="00840373"/>
    <w:rsid w:val="008408A1"/>
    <w:rsid w:val="00840AFB"/>
    <w:rsid w:val="0084103E"/>
    <w:rsid w:val="0084271F"/>
    <w:rsid w:val="008446A8"/>
    <w:rsid w:val="00846E8F"/>
    <w:rsid w:val="008558AF"/>
    <w:rsid w:val="0085702E"/>
    <w:rsid w:val="00862B81"/>
    <w:rsid w:val="008645FF"/>
    <w:rsid w:val="00864AF9"/>
    <w:rsid w:val="0086577D"/>
    <w:rsid w:val="00865F2F"/>
    <w:rsid w:val="008666D8"/>
    <w:rsid w:val="0087000A"/>
    <w:rsid w:val="00872EF3"/>
    <w:rsid w:val="00874BF7"/>
    <w:rsid w:val="00875561"/>
    <w:rsid w:val="00875FD9"/>
    <w:rsid w:val="00883D85"/>
    <w:rsid w:val="008840D4"/>
    <w:rsid w:val="00885C18"/>
    <w:rsid w:val="0088659F"/>
    <w:rsid w:val="00890A61"/>
    <w:rsid w:val="008942A0"/>
    <w:rsid w:val="00897650"/>
    <w:rsid w:val="008A0E51"/>
    <w:rsid w:val="008A1659"/>
    <w:rsid w:val="008A274F"/>
    <w:rsid w:val="008A3541"/>
    <w:rsid w:val="008A570B"/>
    <w:rsid w:val="008A73E0"/>
    <w:rsid w:val="008A7723"/>
    <w:rsid w:val="008B2F3F"/>
    <w:rsid w:val="008B2F57"/>
    <w:rsid w:val="008B6B57"/>
    <w:rsid w:val="008B6F6F"/>
    <w:rsid w:val="008B7AD7"/>
    <w:rsid w:val="008C0585"/>
    <w:rsid w:val="008C3665"/>
    <w:rsid w:val="008C637E"/>
    <w:rsid w:val="008C6F37"/>
    <w:rsid w:val="008C7EB7"/>
    <w:rsid w:val="008D1248"/>
    <w:rsid w:val="008D15B8"/>
    <w:rsid w:val="008D17DE"/>
    <w:rsid w:val="008D429A"/>
    <w:rsid w:val="008D5B59"/>
    <w:rsid w:val="008E23EC"/>
    <w:rsid w:val="008E349D"/>
    <w:rsid w:val="008E35EC"/>
    <w:rsid w:val="008E3622"/>
    <w:rsid w:val="008E3D06"/>
    <w:rsid w:val="008E4702"/>
    <w:rsid w:val="008E4E90"/>
    <w:rsid w:val="008E5918"/>
    <w:rsid w:val="008E71C6"/>
    <w:rsid w:val="008E7277"/>
    <w:rsid w:val="008E7828"/>
    <w:rsid w:val="008E78EC"/>
    <w:rsid w:val="008F0855"/>
    <w:rsid w:val="008F2848"/>
    <w:rsid w:val="008F3255"/>
    <w:rsid w:val="008F35BC"/>
    <w:rsid w:val="008F7E0D"/>
    <w:rsid w:val="00900023"/>
    <w:rsid w:val="00902707"/>
    <w:rsid w:val="009129BE"/>
    <w:rsid w:val="00912F53"/>
    <w:rsid w:val="00914AD2"/>
    <w:rsid w:val="009155D3"/>
    <w:rsid w:val="00915EC6"/>
    <w:rsid w:val="009167FF"/>
    <w:rsid w:val="0091747C"/>
    <w:rsid w:val="00917481"/>
    <w:rsid w:val="00917A68"/>
    <w:rsid w:val="00921B53"/>
    <w:rsid w:val="00923345"/>
    <w:rsid w:val="00923CA1"/>
    <w:rsid w:val="009255F8"/>
    <w:rsid w:val="00927847"/>
    <w:rsid w:val="00927E91"/>
    <w:rsid w:val="00931837"/>
    <w:rsid w:val="00932090"/>
    <w:rsid w:val="009336D2"/>
    <w:rsid w:val="00934299"/>
    <w:rsid w:val="00934FF0"/>
    <w:rsid w:val="00935445"/>
    <w:rsid w:val="0093668B"/>
    <w:rsid w:val="00940453"/>
    <w:rsid w:val="00942BAF"/>
    <w:rsid w:val="00943B04"/>
    <w:rsid w:val="00944610"/>
    <w:rsid w:val="0094726D"/>
    <w:rsid w:val="009475E0"/>
    <w:rsid w:val="009509CD"/>
    <w:rsid w:val="00950C01"/>
    <w:rsid w:val="0095162C"/>
    <w:rsid w:val="00952531"/>
    <w:rsid w:val="00952576"/>
    <w:rsid w:val="00953579"/>
    <w:rsid w:val="009542E9"/>
    <w:rsid w:val="009575C9"/>
    <w:rsid w:val="00960B51"/>
    <w:rsid w:val="0096547D"/>
    <w:rsid w:val="00972E0F"/>
    <w:rsid w:val="0097467F"/>
    <w:rsid w:val="0098011C"/>
    <w:rsid w:val="0098427B"/>
    <w:rsid w:val="00985534"/>
    <w:rsid w:val="00985EAE"/>
    <w:rsid w:val="0098796A"/>
    <w:rsid w:val="00990831"/>
    <w:rsid w:val="00990853"/>
    <w:rsid w:val="00990858"/>
    <w:rsid w:val="00990E63"/>
    <w:rsid w:val="00990FC8"/>
    <w:rsid w:val="00995783"/>
    <w:rsid w:val="0099651D"/>
    <w:rsid w:val="009973A3"/>
    <w:rsid w:val="009A09EA"/>
    <w:rsid w:val="009A1B97"/>
    <w:rsid w:val="009A2B1F"/>
    <w:rsid w:val="009B1869"/>
    <w:rsid w:val="009B2EEB"/>
    <w:rsid w:val="009B4CFD"/>
    <w:rsid w:val="009B5D46"/>
    <w:rsid w:val="009B5F4B"/>
    <w:rsid w:val="009C06EF"/>
    <w:rsid w:val="009C1A82"/>
    <w:rsid w:val="009C2067"/>
    <w:rsid w:val="009C2438"/>
    <w:rsid w:val="009C2D11"/>
    <w:rsid w:val="009C3014"/>
    <w:rsid w:val="009C3194"/>
    <w:rsid w:val="009C3EA1"/>
    <w:rsid w:val="009C4AC3"/>
    <w:rsid w:val="009C67B2"/>
    <w:rsid w:val="009D3649"/>
    <w:rsid w:val="009D53BF"/>
    <w:rsid w:val="009D72B3"/>
    <w:rsid w:val="009D7A6E"/>
    <w:rsid w:val="009E174C"/>
    <w:rsid w:val="009E20F2"/>
    <w:rsid w:val="009E2501"/>
    <w:rsid w:val="009E25D1"/>
    <w:rsid w:val="009E6467"/>
    <w:rsid w:val="009E7BFB"/>
    <w:rsid w:val="009F5F66"/>
    <w:rsid w:val="009F6B38"/>
    <w:rsid w:val="009F70A4"/>
    <w:rsid w:val="00A00C6C"/>
    <w:rsid w:val="00A00D5C"/>
    <w:rsid w:val="00A025F2"/>
    <w:rsid w:val="00A02B64"/>
    <w:rsid w:val="00A04BDD"/>
    <w:rsid w:val="00A04C87"/>
    <w:rsid w:val="00A04CCD"/>
    <w:rsid w:val="00A04D3E"/>
    <w:rsid w:val="00A11828"/>
    <w:rsid w:val="00A1672D"/>
    <w:rsid w:val="00A2035C"/>
    <w:rsid w:val="00A24888"/>
    <w:rsid w:val="00A25975"/>
    <w:rsid w:val="00A26316"/>
    <w:rsid w:val="00A27984"/>
    <w:rsid w:val="00A318C9"/>
    <w:rsid w:val="00A32113"/>
    <w:rsid w:val="00A40CE7"/>
    <w:rsid w:val="00A41E67"/>
    <w:rsid w:val="00A43920"/>
    <w:rsid w:val="00A47D8A"/>
    <w:rsid w:val="00A556A0"/>
    <w:rsid w:val="00A559C6"/>
    <w:rsid w:val="00A56C36"/>
    <w:rsid w:val="00A5768E"/>
    <w:rsid w:val="00A630FB"/>
    <w:rsid w:val="00A63A86"/>
    <w:rsid w:val="00A64E4F"/>
    <w:rsid w:val="00A6678E"/>
    <w:rsid w:val="00A67542"/>
    <w:rsid w:val="00A6773A"/>
    <w:rsid w:val="00A70740"/>
    <w:rsid w:val="00A71E14"/>
    <w:rsid w:val="00A7458F"/>
    <w:rsid w:val="00A746D9"/>
    <w:rsid w:val="00A74D55"/>
    <w:rsid w:val="00A80A4C"/>
    <w:rsid w:val="00A81847"/>
    <w:rsid w:val="00A912B4"/>
    <w:rsid w:val="00A96009"/>
    <w:rsid w:val="00A97304"/>
    <w:rsid w:val="00AA3DEB"/>
    <w:rsid w:val="00AA6350"/>
    <w:rsid w:val="00AB07FB"/>
    <w:rsid w:val="00AB2145"/>
    <w:rsid w:val="00AB2F73"/>
    <w:rsid w:val="00AB48D5"/>
    <w:rsid w:val="00AB5F77"/>
    <w:rsid w:val="00AB7907"/>
    <w:rsid w:val="00AB7FF5"/>
    <w:rsid w:val="00AC5527"/>
    <w:rsid w:val="00AD119A"/>
    <w:rsid w:val="00AD1EF1"/>
    <w:rsid w:val="00AD23D3"/>
    <w:rsid w:val="00AD26E4"/>
    <w:rsid w:val="00AD5016"/>
    <w:rsid w:val="00AD56A5"/>
    <w:rsid w:val="00AD5D37"/>
    <w:rsid w:val="00AE3E04"/>
    <w:rsid w:val="00AE4B91"/>
    <w:rsid w:val="00AE6C12"/>
    <w:rsid w:val="00AE6EDB"/>
    <w:rsid w:val="00AE7426"/>
    <w:rsid w:val="00AF01F8"/>
    <w:rsid w:val="00AF4FFC"/>
    <w:rsid w:val="00AF6E2F"/>
    <w:rsid w:val="00B002F3"/>
    <w:rsid w:val="00B01788"/>
    <w:rsid w:val="00B033DC"/>
    <w:rsid w:val="00B037D1"/>
    <w:rsid w:val="00B041F7"/>
    <w:rsid w:val="00B04B36"/>
    <w:rsid w:val="00B050B4"/>
    <w:rsid w:val="00B07740"/>
    <w:rsid w:val="00B07C31"/>
    <w:rsid w:val="00B11A5B"/>
    <w:rsid w:val="00B13B2A"/>
    <w:rsid w:val="00B1504D"/>
    <w:rsid w:val="00B156E1"/>
    <w:rsid w:val="00B160B2"/>
    <w:rsid w:val="00B162C2"/>
    <w:rsid w:val="00B1789C"/>
    <w:rsid w:val="00B20991"/>
    <w:rsid w:val="00B21852"/>
    <w:rsid w:val="00B21BD5"/>
    <w:rsid w:val="00B23E62"/>
    <w:rsid w:val="00B26063"/>
    <w:rsid w:val="00B2764B"/>
    <w:rsid w:val="00B32451"/>
    <w:rsid w:val="00B3334F"/>
    <w:rsid w:val="00B34B44"/>
    <w:rsid w:val="00B35F78"/>
    <w:rsid w:val="00B43835"/>
    <w:rsid w:val="00B460DA"/>
    <w:rsid w:val="00B4697E"/>
    <w:rsid w:val="00B52C78"/>
    <w:rsid w:val="00B53D6E"/>
    <w:rsid w:val="00B56455"/>
    <w:rsid w:val="00B62E18"/>
    <w:rsid w:val="00B63CDC"/>
    <w:rsid w:val="00B658A3"/>
    <w:rsid w:val="00B67B54"/>
    <w:rsid w:val="00B70E2E"/>
    <w:rsid w:val="00B7138F"/>
    <w:rsid w:val="00B7157B"/>
    <w:rsid w:val="00B7229B"/>
    <w:rsid w:val="00B741AC"/>
    <w:rsid w:val="00B758C1"/>
    <w:rsid w:val="00B77196"/>
    <w:rsid w:val="00B77F8F"/>
    <w:rsid w:val="00B80A2D"/>
    <w:rsid w:val="00B8185B"/>
    <w:rsid w:val="00B81DB4"/>
    <w:rsid w:val="00B87CD0"/>
    <w:rsid w:val="00B90666"/>
    <w:rsid w:val="00B91E22"/>
    <w:rsid w:val="00B95C22"/>
    <w:rsid w:val="00B96D32"/>
    <w:rsid w:val="00BA53BA"/>
    <w:rsid w:val="00BA58F5"/>
    <w:rsid w:val="00BA6E01"/>
    <w:rsid w:val="00BA772D"/>
    <w:rsid w:val="00BB693A"/>
    <w:rsid w:val="00BC1741"/>
    <w:rsid w:val="00BC2A02"/>
    <w:rsid w:val="00BC53DA"/>
    <w:rsid w:val="00BC5D3F"/>
    <w:rsid w:val="00BC6A3B"/>
    <w:rsid w:val="00BD03A3"/>
    <w:rsid w:val="00BD1603"/>
    <w:rsid w:val="00BD2186"/>
    <w:rsid w:val="00BD2726"/>
    <w:rsid w:val="00BD2BF9"/>
    <w:rsid w:val="00BD33D0"/>
    <w:rsid w:val="00BD461E"/>
    <w:rsid w:val="00BE175A"/>
    <w:rsid w:val="00BE2B8C"/>
    <w:rsid w:val="00BE4A7C"/>
    <w:rsid w:val="00BE4F60"/>
    <w:rsid w:val="00BE514E"/>
    <w:rsid w:val="00BE6244"/>
    <w:rsid w:val="00BE6818"/>
    <w:rsid w:val="00BF0F5E"/>
    <w:rsid w:val="00BF1458"/>
    <w:rsid w:val="00BF1943"/>
    <w:rsid w:val="00BF206F"/>
    <w:rsid w:val="00BF5B05"/>
    <w:rsid w:val="00BF70DE"/>
    <w:rsid w:val="00BF710E"/>
    <w:rsid w:val="00C015EC"/>
    <w:rsid w:val="00C031C3"/>
    <w:rsid w:val="00C06104"/>
    <w:rsid w:val="00C07310"/>
    <w:rsid w:val="00C1067D"/>
    <w:rsid w:val="00C14B7B"/>
    <w:rsid w:val="00C16CEB"/>
    <w:rsid w:val="00C21726"/>
    <w:rsid w:val="00C22051"/>
    <w:rsid w:val="00C22C13"/>
    <w:rsid w:val="00C236BC"/>
    <w:rsid w:val="00C23A93"/>
    <w:rsid w:val="00C24686"/>
    <w:rsid w:val="00C248FD"/>
    <w:rsid w:val="00C25EF4"/>
    <w:rsid w:val="00C2699A"/>
    <w:rsid w:val="00C2728B"/>
    <w:rsid w:val="00C34B46"/>
    <w:rsid w:val="00C34CB0"/>
    <w:rsid w:val="00C404FE"/>
    <w:rsid w:val="00C40CCD"/>
    <w:rsid w:val="00C44D07"/>
    <w:rsid w:val="00C450AC"/>
    <w:rsid w:val="00C51D81"/>
    <w:rsid w:val="00C522B4"/>
    <w:rsid w:val="00C52896"/>
    <w:rsid w:val="00C52B0D"/>
    <w:rsid w:val="00C5313D"/>
    <w:rsid w:val="00C53763"/>
    <w:rsid w:val="00C56842"/>
    <w:rsid w:val="00C61D17"/>
    <w:rsid w:val="00C62597"/>
    <w:rsid w:val="00C6383F"/>
    <w:rsid w:val="00C65CD5"/>
    <w:rsid w:val="00C65EB7"/>
    <w:rsid w:val="00C70BCD"/>
    <w:rsid w:val="00C716D1"/>
    <w:rsid w:val="00C71778"/>
    <w:rsid w:val="00C76720"/>
    <w:rsid w:val="00C76CC8"/>
    <w:rsid w:val="00C76E3A"/>
    <w:rsid w:val="00C76F40"/>
    <w:rsid w:val="00C85A04"/>
    <w:rsid w:val="00C91C6A"/>
    <w:rsid w:val="00C93EA5"/>
    <w:rsid w:val="00C959A3"/>
    <w:rsid w:val="00CA0309"/>
    <w:rsid w:val="00CA3AAD"/>
    <w:rsid w:val="00CA44E1"/>
    <w:rsid w:val="00CA59A7"/>
    <w:rsid w:val="00CA5B46"/>
    <w:rsid w:val="00CA6486"/>
    <w:rsid w:val="00CB04BA"/>
    <w:rsid w:val="00CB07E6"/>
    <w:rsid w:val="00CB1AEF"/>
    <w:rsid w:val="00CB1EE4"/>
    <w:rsid w:val="00CC5106"/>
    <w:rsid w:val="00CC5353"/>
    <w:rsid w:val="00CC7FE2"/>
    <w:rsid w:val="00CE05BD"/>
    <w:rsid w:val="00CE0FAC"/>
    <w:rsid w:val="00CE56AB"/>
    <w:rsid w:val="00CE5740"/>
    <w:rsid w:val="00CE5F8D"/>
    <w:rsid w:val="00CE79C8"/>
    <w:rsid w:val="00CF467C"/>
    <w:rsid w:val="00CF72B6"/>
    <w:rsid w:val="00D00735"/>
    <w:rsid w:val="00D03159"/>
    <w:rsid w:val="00D04DAE"/>
    <w:rsid w:val="00D05FCC"/>
    <w:rsid w:val="00D07855"/>
    <w:rsid w:val="00D079FE"/>
    <w:rsid w:val="00D07CD7"/>
    <w:rsid w:val="00D10C96"/>
    <w:rsid w:val="00D136AA"/>
    <w:rsid w:val="00D13DFB"/>
    <w:rsid w:val="00D17135"/>
    <w:rsid w:val="00D171AC"/>
    <w:rsid w:val="00D20723"/>
    <w:rsid w:val="00D22FAB"/>
    <w:rsid w:val="00D26359"/>
    <w:rsid w:val="00D272F2"/>
    <w:rsid w:val="00D27BE2"/>
    <w:rsid w:val="00D31D4E"/>
    <w:rsid w:val="00D342B5"/>
    <w:rsid w:val="00D3439E"/>
    <w:rsid w:val="00D4051F"/>
    <w:rsid w:val="00D4063E"/>
    <w:rsid w:val="00D41992"/>
    <w:rsid w:val="00D500E0"/>
    <w:rsid w:val="00D50C7E"/>
    <w:rsid w:val="00D5166D"/>
    <w:rsid w:val="00D55F27"/>
    <w:rsid w:val="00D579DC"/>
    <w:rsid w:val="00D649DA"/>
    <w:rsid w:val="00D70221"/>
    <w:rsid w:val="00D772DF"/>
    <w:rsid w:val="00D77BDD"/>
    <w:rsid w:val="00D802D0"/>
    <w:rsid w:val="00D8037B"/>
    <w:rsid w:val="00D81AF4"/>
    <w:rsid w:val="00D84C64"/>
    <w:rsid w:val="00D87FC2"/>
    <w:rsid w:val="00D92DA7"/>
    <w:rsid w:val="00D94087"/>
    <w:rsid w:val="00D943F2"/>
    <w:rsid w:val="00D9456E"/>
    <w:rsid w:val="00D95127"/>
    <w:rsid w:val="00D95520"/>
    <w:rsid w:val="00D95703"/>
    <w:rsid w:val="00DA1ED7"/>
    <w:rsid w:val="00DA2D24"/>
    <w:rsid w:val="00DA60DD"/>
    <w:rsid w:val="00DB01CB"/>
    <w:rsid w:val="00DB0639"/>
    <w:rsid w:val="00DB19C0"/>
    <w:rsid w:val="00DB2624"/>
    <w:rsid w:val="00DB3475"/>
    <w:rsid w:val="00DB3BB5"/>
    <w:rsid w:val="00DC1BE7"/>
    <w:rsid w:val="00DC2C77"/>
    <w:rsid w:val="00DD1B16"/>
    <w:rsid w:val="00DD1B28"/>
    <w:rsid w:val="00DD2F03"/>
    <w:rsid w:val="00DD5E82"/>
    <w:rsid w:val="00DD7E21"/>
    <w:rsid w:val="00DE05FE"/>
    <w:rsid w:val="00DE443B"/>
    <w:rsid w:val="00DE7643"/>
    <w:rsid w:val="00DF0414"/>
    <w:rsid w:val="00DF18B5"/>
    <w:rsid w:val="00DF216F"/>
    <w:rsid w:val="00DF2B14"/>
    <w:rsid w:val="00DF2F17"/>
    <w:rsid w:val="00DF3DFC"/>
    <w:rsid w:val="00DF6C96"/>
    <w:rsid w:val="00DF7D17"/>
    <w:rsid w:val="00E0264C"/>
    <w:rsid w:val="00E03A9C"/>
    <w:rsid w:val="00E11EE9"/>
    <w:rsid w:val="00E12292"/>
    <w:rsid w:val="00E125FD"/>
    <w:rsid w:val="00E12E37"/>
    <w:rsid w:val="00E15A73"/>
    <w:rsid w:val="00E211FF"/>
    <w:rsid w:val="00E2169E"/>
    <w:rsid w:val="00E2644B"/>
    <w:rsid w:val="00E27C6C"/>
    <w:rsid w:val="00E35CB4"/>
    <w:rsid w:val="00E35D81"/>
    <w:rsid w:val="00E361FD"/>
    <w:rsid w:val="00E36DA8"/>
    <w:rsid w:val="00E3733E"/>
    <w:rsid w:val="00E41C00"/>
    <w:rsid w:val="00E41FA4"/>
    <w:rsid w:val="00E458B0"/>
    <w:rsid w:val="00E50ED3"/>
    <w:rsid w:val="00E517D4"/>
    <w:rsid w:val="00E535D9"/>
    <w:rsid w:val="00E545FA"/>
    <w:rsid w:val="00E600BC"/>
    <w:rsid w:val="00E621F6"/>
    <w:rsid w:val="00E62E8B"/>
    <w:rsid w:val="00E66BB0"/>
    <w:rsid w:val="00E718B8"/>
    <w:rsid w:val="00E72700"/>
    <w:rsid w:val="00E73089"/>
    <w:rsid w:val="00E755D9"/>
    <w:rsid w:val="00E819EE"/>
    <w:rsid w:val="00E820F5"/>
    <w:rsid w:val="00E832F5"/>
    <w:rsid w:val="00E840E0"/>
    <w:rsid w:val="00E87895"/>
    <w:rsid w:val="00E90078"/>
    <w:rsid w:val="00E91B2B"/>
    <w:rsid w:val="00E94127"/>
    <w:rsid w:val="00E96959"/>
    <w:rsid w:val="00E969B8"/>
    <w:rsid w:val="00E96F5D"/>
    <w:rsid w:val="00EA6C0E"/>
    <w:rsid w:val="00EA7EE5"/>
    <w:rsid w:val="00EB0741"/>
    <w:rsid w:val="00EC2152"/>
    <w:rsid w:val="00EC2963"/>
    <w:rsid w:val="00EC76CB"/>
    <w:rsid w:val="00ED03DE"/>
    <w:rsid w:val="00ED07B6"/>
    <w:rsid w:val="00ED1CF5"/>
    <w:rsid w:val="00ED283F"/>
    <w:rsid w:val="00ED2B9C"/>
    <w:rsid w:val="00ED4406"/>
    <w:rsid w:val="00ED6152"/>
    <w:rsid w:val="00ED7394"/>
    <w:rsid w:val="00ED79EC"/>
    <w:rsid w:val="00EE195A"/>
    <w:rsid w:val="00EE4133"/>
    <w:rsid w:val="00EE52FD"/>
    <w:rsid w:val="00EF3983"/>
    <w:rsid w:val="00EF55B9"/>
    <w:rsid w:val="00F02039"/>
    <w:rsid w:val="00F1055D"/>
    <w:rsid w:val="00F150D7"/>
    <w:rsid w:val="00F1520B"/>
    <w:rsid w:val="00F15377"/>
    <w:rsid w:val="00F17262"/>
    <w:rsid w:val="00F201AA"/>
    <w:rsid w:val="00F207EF"/>
    <w:rsid w:val="00F247AA"/>
    <w:rsid w:val="00F30A2E"/>
    <w:rsid w:val="00F317A9"/>
    <w:rsid w:val="00F323F4"/>
    <w:rsid w:val="00F3273F"/>
    <w:rsid w:val="00F32DF8"/>
    <w:rsid w:val="00F3439A"/>
    <w:rsid w:val="00F362CC"/>
    <w:rsid w:val="00F375BD"/>
    <w:rsid w:val="00F40403"/>
    <w:rsid w:val="00F44814"/>
    <w:rsid w:val="00F44838"/>
    <w:rsid w:val="00F50FDD"/>
    <w:rsid w:val="00F5103E"/>
    <w:rsid w:val="00F51BDD"/>
    <w:rsid w:val="00F52313"/>
    <w:rsid w:val="00F53A38"/>
    <w:rsid w:val="00F54A04"/>
    <w:rsid w:val="00F56CB5"/>
    <w:rsid w:val="00F62669"/>
    <w:rsid w:val="00F62B0E"/>
    <w:rsid w:val="00F63D95"/>
    <w:rsid w:val="00F656BE"/>
    <w:rsid w:val="00F65A4C"/>
    <w:rsid w:val="00F67455"/>
    <w:rsid w:val="00F76B29"/>
    <w:rsid w:val="00F82B5C"/>
    <w:rsid w:val="00F83527"/>
    <w:rsid w:val="00F83A7D"/>
    <w:rsid w:val="00F86A2D"/>
    <w:rsid w:val="00F9576E"/>
    <w:rsid w:val="00FA3CEE"/>
    <w:rsid w:val="00FA4180"/>
    <w:rsid w:val="00FA4ADD"/>
    <w:rsid w:val="00FB09B8"/>
    <w:rsid w:val="00FB1A59"/>
    <w:rsid w:val="00FB39E7"/>
    <w:rsid w:val="00FB3C93"/>
    <w:rsid w:val="00FB4F9E"/>
    <w:rsid w:val="00FB69A2"/>
    <w:rsid w:val="00FC073F"/>
    <w:rsid w:val="00FC1EFF"/>
    <w:rsid w:val="00FC2D66"/>
    <w:rsid w:val="00FC73D9"/>
    <w:rsid w:val="00FC7F3B"/>
    <w:rsid w:val="00FD058D"/>
    <w:rsid w:val="00FD3648"/>
    <w:rsid w:val="00FD4975"/>
    <w:rsid w:val="00FD4E10"/>
    <w:rsid w:val="00FD4F63"/>
    <w:rsid w:val="00FE05CC"/>
    <w:rsid w:val="00FE3CE8"/>
    <w:rsid w:val="00FE56E9"/>
    <w:rsid w:val="00FE6DAE"/>
    <w:rsid w:val="00FE71DA"/>
    <w:rsid w:val="00FE7EF5"/>
    <w:rsid w:val="00FF01FF"/>
    <w:rsid w:val="00FF6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67E4F70"/>
  <w15:docId w15:val="{CFB3E65D-7199-47A2-BDC5-3D88383084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41B2"/>
    <w:rPr>
      <w:rFonts w:ascii="Arial" w:hAnsi="Arial"/>
      <w:sz w:val="22"/>
      <w:lang w:val="en-AU"/>
    </w:rPr>
  </w:style>
  <w:style w:type="paragraph" w:styleId="Heading1">
    <w:name w:val="heading 1"/>
    <w:basedOn w:val="Normal"/>
    <w:next w:val="Normal"/>
    <w:qFormat/>
    <w:rsid w:val="00D3439E"/>
    <w:pPr>
      <w:tabs>
        <w:tab w:val="right" w:pos="9311"/>
      </w:tabs>
      <w:ind w:left="700" w:hanging="700"/>
      <w:outlineLvl w:val="0"/>
    </w:pPr>
    <w:rPr>
      <w:rFonts w:cs="Arial"/>
      <w:b/>
      <w:bCs/>
      <w:sz w:val="28"/>
      <w:szCs w:val="28"/>
    </w:rPr>
  </w:style>
  <w:style w:type="paragraph" w:styleId="Heading2">
    <w:name w:val="heading 2"/>
    <w:basedOn w:val="Normal"/>
    <w:next w:val="ListNumber2"/>
    <w:qFormat/>
    <w:rsid w:val="00730DC8"/>
    <w:pPr>
      <w:tabs>
        <w:tab w:val="right" w:pos="9311"/>
      </w:tabs>
      <w:ind w:left="700" w:hanging="700"/>
      <w:outlineLvl w:val="1"/>
    </w:pPr>
    <w:rPr>
      <w:rFonts w:cs="Arial"/>
      <w:b/>
      <w:szCs w:val="22"/>
    </w:rPr>
  </w:style>
  <w:style w:type="paragraph" w:styleId="Heading3">
    <w:name w:val="heading 3"/>
    <w:basedOn w:val="Normal"/>
    <w:next w:val="Normal"/>
    <w:qFormat/>
    <w:rsid w:val="007E2FFD"/>
    <w:pPr>
      <w:tabs>
        <w:tab w:val="right" w:pos="9311"/>
      </w:tabs>
      <w:outlineLvl w:val="2"/>
    </w:pPr>
    <w:rPr>
      <w:rFonts w:cs="Helvetica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601E"/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34601E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2B7CB1"/>
    <w:rPr>
      <w:rFonts w:ascii="New York" w:hAnsi="New York"/>
      <w:sz w:val="24"/>
      <w:lang w:val="en-US" w:eastAsia="en-US" w:bidi="ar-SA"/>
    </w:rPr>
  </w:style>
  <w:style w:type="paragraph" w:styleId="Footer">
    <w:name w:val="footer"/>
    <w:aliases w:val="Footer1"/>
    <w:basedOn w:val="Normal"/>
    <w:link w:val="FooterChar"/>
    <w:rsid w:val="0034601E"/>
    <w:pPr>
      <w:tabs>
        <w:tab w:val="center" w:pos="4153"/>
        <w:tab w:val="right" w:pos="8306"/>
      </w:tabs>
    </w:pPr>
  </w:style>
  <w:style w:type="character" w:customStyle="1" w:styleId="FooterChar">
    <w:name w:val="Footer Char"/>
    <w:aliases w:val="Footer1 Char"/>
    <w:basedOn w:val="DefaultParagraphFont"/>
    <w:link w:val="Footer"/>
    <w:semiHidden/>
    <w:locked/>
    <w:rsid w:val="002B7CB1"/>
    <w:rPr>
      <w:rFonts w:ascii="New York" w:hAnsi="New York"/>
      <w:sz w:val="24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2B7CB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locked/>
    <w:rsid w:val="002B7CB1"/>
    <w:rPr>
      <w:rFonts w:ascii="Lucida Grande" w:hAnsi="Lucida Grande" w:cs="Lucida Grande"/>
      <w:sz w:val="18"/>
      <w:szCs w:val="18"/>
      <w:lang w:val="en-US" w:eastAsia="en-US" w:bidi="ar-SA"/>
    </w:rPr>
  </w:style>
  <w:style w:type="character" w:styleId="Hyperlink">
    <w:name w:val="Hyperlink"/>
    <w:basedOn w:val="DefaultParagraphFont"/>
    <w:rsid w:val="009509CD"/>
    <w:rPr>
      <w:color w:val="0000FF"/>
      <w:u w:val="single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9509CD"/>
  </w:style>
  <w:style w:type="character" w:styleId="PageNumber">
    <w:name w:val="page number"/>
    <w:basedOn w:val="DefaultParagraphFont"/>
    <w:rsid w:val="009509CD"/>
  </w:style>
  <w:style w:type="paragraph" w:styleId="BodyText">
    <w:name w:val="Body Text"/>
    <w:basedOn w:val="Normal"/>
    <w:link w:val="BodyTextChar"/>
    <w:rsid w:val="00D92DA7"/>
    <w:rPr>
      <w:rFonts w:ascii="Times New Roman" w:hAnsi="Times New Roman"/>
      <w:i/>
      <w:iCs/>
      <w:szCs w:val="24"/>
      <w:lang w:eastAsia="en-AU"/>
    </w:rPr>
  </w:style>
  <w:style w:type="paragraph" w:styleId="BodyText2">
    <w:name w:val="Body Text 2"/>
    <w:basedOn w:val="Normal"/>
    <w:rsid w:val="00D92DA7"/>
    <w:rPr>
      <w:rFonts w:ascii="Times New Roman" w:hAnsi="Times New Roman"/>
      <w:i/>
      <w:iCs/>
      <w:szCs w:val="24"/>
      <w:lang w:eastAsia="en-AU"/>
    </w:rPr>
  </w:style>
  <w:style w:type="paragraph" w:customStyle="1" w:styleId="CharCharCharCharCharCharCharCharCharCharCharCharCharCharCharChar0">
    <w:name w:val="Char Char Char Char Char Char Char Char Char Char Char Char Char Char Char Char"/>
    <w:basedOn w:val="Normal"/>
    <w:rsid w:val="00D92DA7"/>
  </w:style>
  <w:style w:type="character" w:customStyle="1" w:styleId="BodyTextChar">
    <w:name w:val="Body Text Char"/>
    <w:basedOn w:val="DefaultParagraphFont"/>
    <w:link w:val="BodyText"/>
    <w:rsid w:val="002E6DA8"/>
    <w:rPr>
      <w:i/>
      <w:iCs/>
      <w:sz w:val="22"/>
      <w:szCs w:val="24"/>
      <w:lang w:val="en-US" w:eastAsia="en-AU" w:bidi="ar-SA"/>
    </w:rPr>
  </w:style>
  <w:style w:type="paragraph" w:styleId="ListNumber">
    <w:name w:val="List Number"/>
    <w:basedOn w:val="Normal"/>
    <w:rsid w:val="00730DC8"/>
  </w:style>
  <w:style w:type="character" w:customStyle="1" w:styleId="ListNumber2Char">
    <w:name w:val="List Number 2 Char"/>
    <w:basedOn w:val="DefaultParagraphFont"/>
    <w:link w:val="ListNumber2"/>
    <w:rsid w:val="007E2FFD"/>
    <w:rPr>
      <w:rFonts w:ascii="Arial" w:hAnsi="Arial"/>
      <w:sz w:val="22"/>
      <w:lang w:val="en-US" w:eastAsia="en-US" w:bidi="ar-SA"/>
    </w:rPr>
  </w:style>
  <w:style w:type="paragraph" w:styleId="ListNumber2">
    <w:name w:val="List Number 2"/>
    <w:link w:val="ListNumber2Char"/>
    <w:rsid w:val="004F0DB0"/>
    <w:pPr>
      <w:numPr>
        <w:ilvl w:val="1"/>
        <w:numId w:val="3"/>
      </w:numPr>
    </w:pPr>
    <w:rPr>
      <w:rFonts w:ascii="Arial" w:hAnsi="Arial"/>
      <w:sz w:val="22"/>
    </w:rPr>
  </w:style>
  <w:style w:type="paragraph" w:styleId="ListNumber3">
    <w:name w:val="List Number 3"/>
    <w:rsid w:val="004F0DB0"/>
    <w:pPr>
      <w:numPr>
        <w:ilvl w:val="2"/>
        <w:numId w:val="3"/>
      </w:numPr>
    </w:pPr>
    <w:rPr>
      <w:rFonts w:ascii="Arial" w:hAnsi="Arial"/>
      <w:sz w:val="22"/>
    </w:rPr>
  </w:style>
  <w:style w:type="paragraph" w:styleId="ListNumber4">
    <w:name w:val="List Number 4"/>
    <w:basedOn w:val="Normal"/>
    <w:rsid w:val="004F0DB0"/>
    <w:pPr>
      <w:numPr>
        <w:ilvl w:val="3"/>
        <w:numId w:val="3"/>
      </w:numPr>
    </w:pPr>
  </w:style>
  <w:style w:type="paragraph" w:styleId="ListNumber5">
    <w:name w:val="List Number 5"/>
    <w:basedOn w:val="Normal"/>
    <w:rsid w:val="004F0DB0"/>
    <w:pPr>
      <w:numPr>
        <w:ilvl w:val="4"/>
        <w:numId w:val="3"/>
      </w:numPr>
    </w:pPr>
  </w:style>
  <w:style w:type="paragraph" w:customStyle="1" w:styleId="courier10">
    <w:name w:val="courier10"/>
    <w:basedOn w:val="Normal"/>
    <w:rsid w:val="00B658A3"/>
    <w:rPr>
      <w:rFonts w:ascii="Courier" w:hAnsi="Courier"/>
      <w:sz w:val="18"/>
      <w:lang w:eastAsia="en-AU"/>
    </w:rPr>
  </w:style>
  <w:style w:type="paragraph" w:styleId="NormalWeb">
    <w:name w:val="Normal (Web)"/>
    <w:basedOn w:val="Normal"/>
    <w:uiPriority w:val="99"/>
    <w:unhideWhenUsed/>
    <w:rsid w:val="009D72B3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1D13D5"/>
    <w:pPr>
      <w:ind w:left="720"/>
    </w:pPr>
  </w:style>
  <w:style w:type="character" w:styleId="CommentReference">
    <w:name w:val="annotation reference"/>
    <w:basedOn w:val="DefaultParagraphFont"/>
    <w:semiHidden/>
    <w:rsid w:val="000811BD"/>
    <w:rPr>
      <w:sz w:val="16"/>
      <w:szCs w:val="16"/>
    </w:rPr>
  </w:style>
  <w:style w:type="paragraph" w:styleId="CommentText">
    <w:name w:val="annotation text"/>
    <w:basedOn w:val="Normal"/>
    <w:semiHidden/>
    <w:rsid w:val="000811BD"/>
    <w:rPr>
      <w:sz w:val="20"/>
    </w:rPr>
  </w:style>
  <w:style w:type="paragraph" w:styleId="CommentSubject">
    <w:name w:val="annotation subject"/>
    <w:basedOn w:val="CommentText"/>
    <w:next w:val="CommentText"/>
    <w:semiHidden/>
    <w:rsid w:val="000811BD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DC1B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oleObject" Target="embeddings/oleObject10.bin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emf"/><Relationship Id="rId25" Type="http://schemas.openxmlformats.org/officeDocument/2006/relationships/image" Target="media/image10.emf"/><Relationship Id="rId33" Type="http://schemas.openxmlformats.org/officeDocument/2006/relationships/image" Target="media/image15.wmf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094B9D731A6554EA560221CB9F96C7D" ma:contentTypeVersion="0" ma:contentTypeDescription="Create a new document." ma:contentTypeScope="" ma:versionID="d72649ff0961a70aff6f950379c5752f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886E5790-C303-4AE1-8C65-51B9FC414D6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01608F4-0EFC-4829-B7CB-B29DBCCA5DD9}">
  <ds:schemaRefs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0431BFB9-FDD2-4AC9-8424-2D1AB0455C6E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7DCFD31-BD6D-4545-8809-FC955167944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7</Pages>
  <Words>1004</Words>
  <Characters>572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6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Corcoran</dc:creator>
  <cp:keywords/>
  <dc:description/>
  <cp:lastModifiedBy>Jordan Fisker</cp:lastModifiedBy>
  <cp:revision>2</cp:revision>
  <cp:lastPrinted>2010-03-16T07:21:00Z</cp:lastPrinted>
  <dcterms:created xsi:type="dcterms:W3CDTF">2023-06-27T17:47:00Z</dcterms:created>
  <dcterms:modified xsi:type="dcterms:W3CDTF">2023-06-27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094B9D731A6554EA560221CB9F96C7D</vt:lpwstr>
  </property>
  <property fmtid="{D5CDD505-2E9C-101B-9397-08002B2CF9AE}" pid="3" name="ContentType">
    <vt:lpwstr>Document</vt:lpwstr>
  </property>
</Properties>
</file>